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1D550F" w14:textId="77777777" w:rsidR="00E56822" w:rsidRDefault="00E56822"/>
    <w:tbl>
      <w:tblPr>
        <w:tblStyle w:val="YoungMixTable1"/>
        <w:tblW w:w="13914" w:type="dxa"/>
        <w:tblInd w:w="0" w:type="dxa"/>
        <w:tblLook w:val="04A0" w:firstRow="1" w:lastRow="0" w:firstColumn="1" w:lastColumn="0" w:noHBand="0" w:noVBand="1"/>
      </w:tblPr>
      <w:tblGrid>
        <w:gridCol w:w="6957"/>
        <w:gridCol w:w="6957"/>
      </w:tblGrid>
      <w:tr w:rsidR="00EC7B02" w:rsidRPr="00A76750" w14:paraId="0A16E180" w14:textId="77777777" w:rsidTr="00D641DD">
        <w:trPr>
          <w:trHeight w:val="1879"/>
        </w:trPr>
        <w:tc>
          <w:tcPr>
            <w:tcW w:w="6957" w:type="dxa"/>
          </w:tcPr>
          <w:p w14:paraId="795511E3" w14:textId="77777777" w:rsidR="00EC7B02" w:rsidRPr="00A76750" w:rsidRDefault="00EC7B02" w:rsidP="00D641DD">
            <w:pPr>
              <w:spacing w:after="120" w:line="240" w:lineRule="auto"/>
              <w:rPr>
                <w:rFonts w:cs="Times New Roman"/>
                <w:szCs w:val="24"/>
              </w:rPr>
            </w:pPr>
            <w:r w:rsidRPr="00A76750">
              <w:rPr>
                <w:rFonts w:cs="Times New Roman"/>
                <w:szCs w:val="24"/>
              </w:rPr>
              <w:t xml:space="preserve">SỞ GD&amp;ĐT TỈNH KON TUM </w:t>
            </w:r>
            <w:r w:rsidRPr="00A76750">
              <w:rPr>
                <w:rFonts w:cs="Times New Roman"/>
                <w:szCs w:val="24"/>
              </w:rPr>
              <w:br/>
            </w:r>
            <w:r w:rsidRPr="00A76750">
              <w:rPr>
                <w:rFonts w:cs="Times New Roman"/>
                <w:b/>
                <w:szCs w:val="24"/>
              </w:rPr>
              <w:t>TRƯỜNG THPT NGUYỄN VĂN CỪ</w:t>
            </w:r>
            <w:r w:rsidRPr="00A76750">
              <w:rPr>
                <w:rFonts w:cs="Times New Roman"/>
                <w:b/>
                <w:szCs w:val="24"/>
              </w:rPr>
              <w:br/>
            </w:r>
            <w:r w:rsidRPr="00A76750">
              <w:rPr>
                <w:rFonts w:cs="Times New Roman"/>
                <w:b/>
                <w:szCs w:val="24"/>
              </w:rPr>
              <w:br/>
            </w:r>
            <w:r>
              <w:rPr>
                <w:rFonts w:cs="Times New Roman"/>
                <w:szCs w:val="24"/>
              </w:rPr>
              <w:t xml:space="preserve">                  </w:t>
            </w:r>
            <w:r w:rsidRPr="00A76750">
              <w:rPr>
                <w:rFonts w:cs="Times New Roman"/>
                <w:szCs w:val="24"/>
              </w:rPr>
              <w:t>--------------------</w:t>
            </w:r>
          </w:p>
        </w:tc>
        <w:tc>
          <w:tcPr>
            <w:tcW w:w="6957" w:type="dxa"/>
          </w:tcPr>
          <w:p w14:paraId="4F9C31D1" w14:textId="77777777" w:rsidR="00EC7B02" w:rsidRDefault="00EC7B02" w:rsidP="00EC7B02">
            <w:pPr>
              <w:pStyle w:val="NormalWeb"/>
              <w:spacing w:before="0" w:beforeAutospacing="0" w:after="0" w:afterAutospacing="0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 xml:space="preserve">MA TRÂN ,BẢN ĐẶC TẢ ĐỀ </w:t>
            </w:r>
            <w:r w:rsidRPr="003811B6">
              <w:rPr>
                <w:b/>
                <w:bCs/>
                <w:color w:val="000000"/>
              </w:rPr>
              <w:t>KIỂM TRA</w:t>
            </w:r>
            <w:r>
              <w:rPr>
                <w:b/>
                <w:bCs/>
                <w:color w:val="000000"/>
              </w:rPr>
              <w:t>,ĐÁP ÁN</w:t>
            </w:r>
          </w:p>
          <w:p w14:paraId="362FFE9C" w14:textId="77777777" w:rsidR="00EC7B02" w:rsidRPr="003811B6" w:rsidRDefault="00473BCD" w:rsidP="00EC7B02">
            <w:pPr>
              <w:pStyle w:val="NormalWeb"/>
              <w:spacing w:before="0" w:beforeAutospacing="0" w:after="0" w:afterAutospacing="0"/>
              <w:jc w:val="center"/>
            </w:pPr>
            <w:r>
              <w:rPr>
                <w:b/>
                <w:bCs/>
                <w:color w:val="000000"/>
              </w:rPr>
              <w:t>GIỮA HỌC KỲ II</w:t>
            </w:r>
            <w:r w:rsidR="00EC7B02" w:rsidRPr="003811B6">
              <w:rPr>
                <w:b/>
                <w:bCs/>
                <w:color w:val="000000"/>
              </w:rPr>
              <w:t xml:space="preserve"> NĂM HỌC 2022-2023</w:t>
            </w:r>
          </w:p>
          <w:p w14:paraId="6A477EC9" w14:textId="77777777" w:rsidR="00EC7B02" w:rsidRPr="003811B6" w:rsidRDefault="00EC7B02" w:rsidP="00EC7B02">
            <w:pPr>
              <w:pStyle w:val="NormalWeb"/>
              <w:spacing w:before="0" w:beforeAutospacing="0" w:after="0" w:afterAutospacing="0"/>
              <w:jc w:val="center"/>
            </w:pPr>
            <w:r w:rsidRPr="003811B6">
              <w:rPr>
                <w:b/>
                <w:bCs/>
                <w:color w:val="000000"/>
              </w:rPr>
              <w:t>Môn: VẬT LÝ – Lớp 10</w:t>
            </w:r>
          </w:p>
          <w:p w14:paraId="53D7D63C" w14:textId="77777777" w:rsidR="00EC7B02" w:rsidRPr="00A76750" w:rsidRDefault="00EC7B02" w:rsidP="00EC7B02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</w:p>
          <w:p w14:paraId="1A42A73F" w14:textId="77777777" w:rsidR="00EC7B02" w:rsidRPr="00A76750" w:rsidRDefault="00EC7B02" w:rsidP="00D641DD">
            <w:pPr>
              <w:spacing w:after="120" w:line="240" w:lineRule="auto"/>
              <w:jc w:val="center"/>
              <w:rPr>
                <w:rFonts w:cs="Times New Roman"/>
                <w:szCs w:val="24"/>
              </w:rPr>
            </w:pPr>
          </w:p>
        </w:tc>
      </w:tr>
    </w:tbl>
    <w:p w14:paraId="2AD59529" w14:textId="77777777" w:rsidR="00EC7B02" w:rsidRPr="00A76750" w:rsidRDefault="00EC7B02" w:rsidP="00EC7B02">
      <w:pPr>
        <w:widowControl w:val="0"/>
        <w:jc w:val="center"/>
        <w:rPr>
          <w:rFonts w:cs="Times New Roman"/>
          <w:b/>
          <w:sz w:val="24"/>
          <w:szCs w:val="24"/>
        </w:rPr>
      </w:pPr>
    </w:p>
    <w:p w14:paraId="5EC81F6F" w14:textId="77777777" w:rsidR="00EC7B02" w:rsidRPr="00A76750" w:rsidRDefault="00EC7B02" w:rsidP="00EC7B02">
      <w:pPr>
        <w:widowControl w:val="0"/>
        <w:spacing w:line="240" w:lineRule="auto"/>
        <w:rPr>
          <w:rFonts w:cs="Times New Roman"/>
          <w:b/>
          <w:color w:val="000000" w:themeColor="text1"/>
          <w:sz w:val="24"/>
          <w:szCs w:val="24"/>
          <w:lang w:val="vi-VN"/>
        </w:rPr>
      </w:pPr>
      <w:r>
        <w:rPr>
          <w:rFonts w:cs="Times New Roman"/>
          <w:b/>
          <w:color w:val="000000" w:themeColor="text1"/>
          <w:sz w:val="24"/>
          <w:szCs w:val="24"/>
        </w:rPr>
        <w:t xml:space="preserve">                                                                I.      </w:t>
      </w:r>
      <w:r w:rsidRPr="00A76750">
        <w:rPr>
          <w:rFonts w:cs="Times New Roman"/>
          <w:b/>
          <w:color w:val="000000" w:themeColor="text1"/>
          <w:sz w:val="24"/>
          <w:szCs w:val="24"/>
        </w:rPr>
        <w:t>MA TRẬN ĐỀ KIỂM TRA GIỮA KÌ I</w:t>
      </w:r>
      <w:r w:rsidRPr="00A76750">
        <w:rPr>
          <w:rFonts w:cs="Times New Roman"/>
          <w:b/>
          <w:color w:val="000000" w:themeColor="text1"/>
          <w:sz w:val="24"/>
          <w:szCs w:val="24"/>
          <w:lang w:val="vi-VN"/>
        </w:rPr>
        <w:t>I</w:t>
      </w:r>
    </w:p>
    <w:p w14:paraId="3E6AC17D" w14:textId="77777777" w:rsidR="00EC7B02" w:rsidRPr="00A76750" w:rsidRDefault="00EC7B02" w:rsidP="00EC7B02">
      <w:pPr>
        <w:widowControl w:val="0"/>
        <w:spacing w:line="240" w:lineRule="auto"/>
        <w:jc w:val="center"/>
        <w:rPr>
          <w:rFonts w:cs="Times New Roman"/>
          <w:b/>
          <w:color w:val="000000" w:themeColor="text1"/>
          <w:sz w:val="24"/>
          <w:szCs w:val="24"/>
          <w:lang w:val="vi-VN"/>
        </w:rPr>
      </w:pPr>
      <w:r w:rsidRPr="00A76750">
        <w:rPr>
          <w:rFonts w:cs="Times New Roman"/>
          <w:b/>
          <w:color w:val="000000" w:themeColor="text1"/>
          <w:sz w:val="24"/>
          <w:szCs w:val="24"/>
          <w:lang w:val="vi-VN"/>
        </w:rPr>
        <w:t>MÔN: VẬT LÍ 10 – THỜI GIAN LÀM BÀI: 45 PHÚT</w:t>
      </w:r>
    </w:p>
    <w:tbl>
      <w:tblPr>
        <w:tblW w:w="13781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7"/>
        <w:gridCol w:w="1369"/>
        <w:gridCol w:w="3066"/>
        <w:gridCol w:w="669"/>
        <w:gridCol w:w="835"/>
        <w:gridCol w:w="667"/>
        <w:gridCol w:w="763"/>
        <w:gridCol w:w="666"/>
        <w:gridCol w:w="801"/>
        <w:gridCol w:w="667"/>
        <w:gridCol w:w="800"/>
        <w:gridCol w:w="677"/>
        <w:gridCol w:w="691"/>
        <w:gridCol w:w="858"/>
        <w:gridCol w:w="755"/>
      </w:tblGrid>
      <w:tr w:rsidR="00EC7B02" w:rsidRPr="00A76750" w14:paraId="6D4C759F" w14:textId="77777777" w:rsidTr="00D641DD">
        <w:trPr>
          <w:trHeight w:val="1050"/>
        </w:trPr>
        <w:tc>
          <w:tcPr>
            <w:tcW w:w="497" w:type="dxa"/>
            <w:vMerge w:val="restart"/>
            <w:vAlign w:val="center"/>
          </w:tcPr>
          <w:p w14:paraId="208D9BEC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TT</w:t>
            </w:r>
          </w:p>
        </w:tc>
        <w:tc>
          <w:tcPr>
            <w:tcW w:w="1369" w:type="dxa"/>
            <w:vMerge w:val="restart"/>
            <w:vAlign w:val="center"/>
          </w:tcPr>
          <w:p w14:paraId="73A37975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Nội dung </w:t>
            </w:r>
          </w:p>
          <w:p w14:paraId="61777DB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kiến thức</w:t>
            </w:r>
          </w:p>
        </w:tc>
        <w:tc>
          <w:tcPr>
            <w:tcW w:w="3066" w:type="dxa"/>
            <w:vMerge w:val="restart"/>
            <w:vAlign w:val="center"/>
          </w:tcPr>
          <w:p w14:paraId="401E5A80" w14:textId="77777777" w:rsidR="00EC7B02" w:rsidRPr="00A76750" w:rsidRDefault="00EC7B02" w:rsidP="00D641DD">
            <w:pPr>
              <w:widowControl w:val="0"/>
              <w:spacing w:line="240" w:lineRule="auto"/>
              <w:ind w:firstLine="33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Đơn vị kiến thức, kĩ năng</w:t>
            </w:r>
          </w:p>
          <w:p w14:paraId="6782C0DB" w14:textId="77777777" w:rsidR="00EC7B02" w:rsidRPr="00A76750" w:rsidRDefault="00EC7B02" w:rsidP="00D641DD">
            <w:pPr>
              <w:widowControl w:val="0"/>
              <w:spacing w:line="24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  <w:p w14:paraId="1E2D8207" w14:textId="77777777" w:rsidR="00EC7B02" w:rsidRPr="00A76750" w:rsidRDefault="00EC7B02" w:rsidP="00D641DD">
            <w:pPr>
              <w:widowControl w:val="0"/>
              <w:spacing w:line="24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  <w:p w14:paraId="52E212AB" w14:textId="77777777" w:rsidR="00EC7B02" w:rsidRPr="00A76750" w:rsidRDefault="00EC7B02" w:rsidP="00D641DD">
            <w:pPr>
              <w:widowControl w:val="0"/>
              <w:spacing w:line="24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5868" w:type="dxa"/>
            <w:gridSpan w:val="8"/>
            <w:vAlign w:val="center"/>
          </w:tcPr>
          <w:p w14:paraId="45F318F1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Số câu hỏi theo mức độ nhận thức</w:t>
            </w:r>
          </w:p>
        </w:tc>
        <w:tc>
          <w:tcPr>
            <w:tcW w:w="2226" w:type="dxa"/>
            <w:gridSpan w:val="3"/>
            <w:shd w:val="clear" w:color="auto" w:fill="auto"/>
            <w:vAlign w:val="center"/>
          </w:tcPr>
          <w:p w14:paraId="1A10A1D5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Tổng</w:t>
            </w:r>
          </w:p>
        </w:tc>
        <w:tc>
          <w:tcPr>
            <w:tcW w:w="755" w:type="dxa"/>
            <w:vAlign w:val="center"/>
          </w:tcPr>
          <w:p w14:paraId="0B1D1869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% </w:t>
            </w:r>
          </w:p>
          <w:p w14:paraId="763E382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tổng</w:t>
            </w:r>
          </w:p>
          <w:p w14:paraId="4BFE13DA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điểm</w:t>
            </w:r>
          </w:p>
        </w:tc>
      </w:tr>
      <w:tr w:rsidR="00EC7B02" w:rsidRPr="00A76750" w14:paraId="25F600C8" w14:textId="77777777" w:rsidTr="00D641DD">
        <w:trPr>
          <w:trHeight w:val="146"/>
        </w:trPr>
        <w:tc>
          <w:tcPr>
            <w:tcW w:w="497" w:type="dxa"/>
            <w:vMerge/>
            <w:vAlign w:val="center"/>
          </w:tcPr>
          <w:p w14:paraId="2949566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369" w:type="dxa"/>
            <w:vMerge/>
            <w:vAlign w:val="center"/>
          </w:tcPr>
          <w:p w14:paraId="7D83F717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3066" w:type="dxa"/>
            <w:vMerge/>
          </w:tcPr>
          <w:p w14:paraId="4AAB3979" w14:textId="77777777" w:rsidR="00EC7B02" w:rsidRPr="00A76750" w:rsidRDefault="00EC7B02" w:rsidP="00D641DD">
            <w:pPr>
              <w:widowControl w:val="0"/>
              <w:spacing w:line="240" w:lineRule="auto"/>
              <w:jc w:val="both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04" w:type="dxa"/>
            <w:gridSpan w:val="2"/>
            <w:vAlign w:val="center"/>
          </w:tcPr>
          <w:p w14:paraId="25C8A436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Nhận biết</w:t>
            </w:r>
          </w:p>
        </w:tc>
        <w:tc>
          <w:tcPr>
            <w:tcW w:w="1430" w:type="dxa"/>
            <w:gridSpan w:val="2"/>
            <w:vAlign w:val="center"/>
          </w:tcPr>
          <w:p w14:paraId="1D506983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Thông hiểu</w:t>
            </w:r>
          </w:p>
        </w:tc>
        <w:tc>
          <w:tcPr>
            <w:tcW w:w="1467" w:type="dxa"/>
            <w:gridSpan w:val="2"/>
            <w:vAlign w:val="center"/>
          </w:tcPr>
          <w:p w14:paraId="30EC7B6A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Vận dụng</w:t>
            </w:r>
          </w:p>
        </w:tc>
        <w:tc>
          <w:tcPr>
            <w:tcW w:w="1467" w:type="dxa"/>
            <w:gridSpan w:val="2"/>
            <w:vAlign w:val="center"/>
          </w:tcPr>
          <w:p w14:paraId="7B476D8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Vận dụng cao</w:t>
            </w:r>
          </w:p>
        </w:tc>
        <w:tc>
          <w:tcPr>
            <w:tcW w:w="1368" w:type="dxa"/>
            <w:gridSpan w:val="2"/>
            <w:shd w:val="clear" w:color="auto" w:fill="auto"/>
            <w:vAlign w:val="center"/>
          </w:tcPr>
          <w:p w14:paraId="7E41634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Số CH</w:t>
            </w:r>
          </w:p>
        </w:tc>
        <w:tc>
          <w:tcPr>
            <w:tcW w:w="858" w:type="dxa"/>
            <w:shd w:val="clear" w:color="auto" w:fill="auto"/>
            <w:vAlign w:val="center"/>
          </w:tcPr>
          <w:p w14:paraId="2D8989A9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Thời gian</w:t>
            </w:r>
          </w:p>
          <w:p w14:paraId="1072D22B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(ph)</w:t>
            </w:r>
          </w:p>
        </w:tc>
        <w:tc>
          <w:tcPr>
            <w:tcW w:w="755" w:type="dxa"/>
            <w:vAlign w:val="center"/>
          </w:tcPr>
          <w:p w14:paraId="1FF570D3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EC7B02" w:rsidRPr="00A76750" w14:paraId="2FF605EF" w14:textId="77777777" w:rsidTr="00D641DD">
        <w:trPr>
          <w:trHeight w:val="146"/>
        </w:trPr>
        <w:tc>
          <w:tcPr>
            <w:tcW w:w="497" w:type="dxa"/>
            <w:vMerge/>
            <w:vAlign w:val="center"/>
          </w:tcPr>
          <w:p w14:paraId="6988BFFC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369" w:type="dxa"/>
            <w:vMerge/>
            <w:vAlign w:val="center"/>
          </w:tcPr>
          <w:p w14:paraId="3E3A23C1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3066" w:type="dxa"/>
            <w:vMerge/>
          </w:tcPr>
          <w:p w14:paraId="577A6A98" w14:textId="77777777" w:rsidR="00EC7B02" w:rsidRPr="00A76750" w:rsidRDefault="00EC7B02" w:rsidP="00D641DD">
            <w:pPr>
              <w:widowControl w:val="0"/>
              <w:spacing w:line="240" w:lineRule="auto"/>
              <w:jc w:val="both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669" w:type="dxa"/>
            <w:shd w:val="clear" w:color="auto" w:fill="auto"/>
            <w:vAlign w:val="center"/>
          </w:tcPr>
          <w:p w14:paraId="0E582E0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Số CH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67E9753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FF0000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FF0000"/>
                <w:sz w:val="24"/>
                <w:szCs w:val="24"/>
              </w:rPr>
              <w:t>Thời gian</w:t>
            </w:r>
          </w:p>
          <w:p w14:paraId="02438AB1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FF0000"/>
                <w:sz w:val="24"/>
                <w:szCs w:val="24"/>
              </w:rPr>
              <w:t>(ph</w:t>
            </w: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742C607F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Số CH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657ECAD1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FF0000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FF0000"/>
                <w:sz w:val="24"/>
                <w:szCs w:val="24"/>
              </w:rPr>
              <w:t>Thời gian</w:t>
            </w:r>
          </w:p>
          <w:p w14:paraId="4C37AD3C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FF0000"/>
                <w:sz w:val="24"/>
                <w:szCs w:val="24"/>
              </w:rPr>
              <w:t>(ph</w:t>
            </w: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0EFDB39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Số CH</w:t>
            </w:r>
          </w:p>
        </w:tc>
        <w:tc>
          <w:tcPr>
            <w:tcW w:w="801" w:type="dxa"/>
            <w:shd w:val="clear" w:color="auto" w:fill="auto"/>
            <w:vAlign w:val="center"/>
          </w:tcPr>
          <w:p w14:paraId="35DE49D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FF0000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FF0000"/>
                <w:sz w:val="24"/>
                <w:szCs w:val="24"/>
              </w:rPr>
              <w:t>Thời gian</w:t>
            </w:r>
          </w:p>
          <w:p w14:paraId="2BC3B597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FF0000"/>
                <w:sz w:val="24"/>
                <w:szCs w:val="24"/>
              </w:rPr>
              <w:t>(ph</w:t>
            </w: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0E1A3EB2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Số CH</w:t>
            </w:r>
          </w:p>
        </w:tc>
        <w:tc>
          <w:tcPr>
            <w:tcW w:w="800" w:type="dxa"/>
            <w:shd w:val="clear" w:color="auto" w:fill="auto"/>
            <w:vAlign w:val="center"/>
          </w:tcPr>
          <w:p w14:paraId="1FE3E82A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FF0000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FF0000"/>
                <w:sz w:val="24"/>
                <w:szCs w:val="24"/>
              </w:rPr>
              <w:t>Thời gian</w:t>
            </w:r>
          </w:p>
          <w:p w14:paraId="054E6143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FF0000"/>
                <w:sz w:val="24"/>
                <w:szCs w:val="24"/>
              </w:rPr>
              <w:t>(ph)</w:t>
            </w:r>
          </w:p>
        </w:tc>
        <w:tc>
          <w:tcPr>
            <w:tcW w:w="677" w:type="dxa"/>
            <w:shd w:val="clear" w:color="auto" w:fill="auto"/>
            <w:vAlign w:val="center"/>
          </w:tcPr>
          <w:p w14:paraId="2AF5FE3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TN</w:t>
            </w:r>
          </w:p>
        </w:tc>
        <w:tc>
          <w:tcPr>
            <w:tcW w:w="691" w:type="dxa"/>
            <w:vAlign w:val="center"/>
          </w:tcPr>
          <w:p w14:paraId="3A254FC7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TL</w:t>
            </w:r>
          </w:p>
        </w:tc>
        <w:tc>
          <w:tcPr>
            <w:tcW w:w="858" w:type="dxa"/>
            <w:vAlign w:val="center"/>
          </w:tcPr>
          <w:p w14:paraId="4472650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739B82CE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</w:p>
        </w:tc>
      </w:tr>
      <w:tr w:rsidR="00EC7B02" w:rsidRPr="00A76750" w14:paraId="0804E3A9" w14:textId="77777777" w:rsidTr="00D641DD">
        <w:trPr>
          <w:trHeight w:val="405"/>
        </w:trPr>
        <w:tc>
          <w:tcPr>
            <w:tcW w:w="497" w:type="dxa"/>
            <w:vMerge w:val="restart"/>
            <w:vAlign w:val="center"/>
          </w:tcPr>
          <w:p w14:paraId="0C4E6749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369" w:type="dxa"/>
            <w:vMerge w:val="restart"/>
            <w:vAlign w:val="center"/>
          </w:tcPr>
          <w:p w14:paraId="36DD1D9B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Chương 3. </w:t>
            </w:r>
          </w:p>
          <w:p w14:paraId="5BC5A517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  <w:t>Động lực học.</w:t>
            </w:r>
          </w:p>
        </w:tc>
        <w:tc>
          <w:tcPr>
            <w:tcW w:w="3066" w:type="dxa"/>
          </w:tcPr>
          <w:p w14:paraId="485B3EC5" w14:textId="77777777" w:rsidR="00EC7B02" w:rsidRPr="00A76750" w:rsidRDefault="00EC7B02" w:rsidP="00D641DD">
            <w:pPr>
              <w:spacing w:line="240" w:lineRule="auto"/>
              <w:rPr>
                <w:rFonts w:eastAsia="Calibri" w:cs="Times New Roman"/>
                <w:b/>
                <w:sz w:val="24"/>
                <w:szCs w:val="24"/>
                <w:lang w:val="vi-VN"/>
              </w:rPr>
            </w:pPr>
            <w:r w:rsidRPr="00A76750">
              <w:rPr>
                <w:rFonts w:eastAsia="Calibri" w:cs="Times New Roman"/>
                <w:b/>
                <w:sz w:val="24"/>
                <w:szCs w:val="24"/>
                <w:lang w:val="vi-VN"/>
              </w:rPr>
              <w:t>Bài 21: Moment lực. Cân bằng của vật rắn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6F83D61E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i/>
                <w:color w:val="000000" w:themeColor="text1"/>
                <w:sz w:val="24"/>
                <w:szCs w:val="24"/>
                <w:lang w:val="vi-VN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2FBA32D6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FF0000"/>
                <w:sz w:val="24"/>
                <w:szCs w:val="24"/>
                <w:lang w:val="vi-VN"/>
              </w:rPr>
              <w:t>1,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153D11F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i/>
                <w:color w:val="000000" w:themeColor="text1"/>
                <w:sz w:val="24"/>
                <w:szCs w:val="24"/>
                <w:lang w:val="vi-VN"/>
              </w:rPr>
              <w:t>2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62E7CD02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i/>
                <w:color w:val="000000" w:themeColor="text1"/>
                <w:sz w:val="24"/>
                <w:szCs w:val="24"/>
                <w:lang w:val="vi-VN"/>
              </w:rPr>
              <w:t>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71B0A51C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801" w:type="dxa"/>
            <w:shd w:val="clear" w:color="auto" w:fill="auto"/>
            <w:vAlign w:val="center"/>
          </w:tcPr>
          <w:p w14:paraId="20BB05C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667" w:type="dxa"/>
            <w:shd w:val="clear" w:color="auto" w:fill="auto"/>
            <w:vAlign w:val="center"/>
          </w:tcPr>
          <w:p w14:paraId="41D97EA1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800" w:type="dxa"/>
            <w:shd w:val="clear" w:color="auto" w:fill="auto"/>
            <w:vAlign w:val="center"/>
          </w:tcPr>
          <w:p w14:paraId="4FDBD07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14:paraId="3ED82C62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  <w:t>4</w:t>
            </w:r>
          </w:p>
        </w:tc>
        <w:tc>
          <w:tcPr>
            <w:tcW w:w="691" w:type="dxa"/>
            <w:vAlign w:val="center"/>
          </w:tcPr>
          <w:p w14:paraId="062B8153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858" w:type="dxa"/>
            <w:vAlign w:val="center"/>
          </w:tcPr>
          <w:p w14:paraId="4E0CF8D6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  <w:t>3.5</w:t>
            </w:r>
          </w:p>
        </w:tc>
        <w:tc>
          <w:tcPr>
            <w:tcW w:w="755" w:type="dxa"/>
            <w:vAlign w:val="center"/>
          </w:tcPr>
          <w:p w14:paraId="62B2FF9C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  <w:t>1</w:t>
            </w:r>
          </w:p>
        </w:tc>
      </w:tr>
      <w:tr w:rsidR="00EC7B02" w:rsidRPr="00A76750" w14:paraId="4C8C1FE5" w14:textId="77777777" w:rsidTr="00D641DD">
        <w:trPr>
          <w:trHeight w:val="146"/>
        </w:trPr>
        <w:tc>
          <w:tcPr>
            <w:tcW w:w="497" w:type="dxa"/>
            <w:vMerge/>
            <w:vAlign w:val="center"/>
          </w:tcPr>
          <w:p w14:paraId="3E9E71A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369" w:type="dxa"/>
            <w:vMerge/>
            <w:vAlign w:val="center"/>
          </w:tcPr>
          <w:p w14:paraId="5F7B1AC3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3066" w:type="dxa"/>
          </w:tcPr>
          <w:p w14:paraId="10BE97CA" w14:textId="77777777" w:rsidR="00EC7B02" w:rsidRPr="00A76750" w:rsidRDefault="00EC7B02" w:rsidP="00D641DD">
            <w:pPr>
              <w:widowControl w:val="0"/>
              <w:spacing w:line="240" w:lineRule="auto"/>
              <w:jc w:val="both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eastAsia="Calibri" w:cs="Times New Roman"/>
                <w:b/>
                <w:sz w:val="24"/>
                <w:szCs w:val="24"/>
                <w:lang w:val="vi-VN"/>
              </w:rPr>
              <w:t>Bài 22: Thực hành: Tổng hợp lực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7AD1D7E7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i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5F54A99C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FF0000"/>
                <w:sz w:val="24"/>
                <w:szCs w:val="24"/>
              </w:rPr>
            </w:pPr>
            <w:r w:rsidRPr="00A76750">
              <w:rPr>
                <w:rFonts w:cs="Times New Roman"/>
                <w:i/>
                <w:color w:val="FF0000"/>
                <w:sz w:val="24"/>
                <w:szCs w:val="24"/>
              </w:rPr>
              <w:t>1,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4DFBA6B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4A3729D9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FF0000"/>
                <w:sz w:val="24"/>
                <w:szCs w:val="24"/>
              </w:rPr>
            </w:pPr>
            <w:r w:rsidRPr="00A76750">
              <w:rPr>
                <w:rFonts w:cs="Times New Roman"/>
                <w:i/>
                <w:color w:val="FF0000"/>
                <w:sz w:val="24"/>
                <w:szCs w:val="24"/>
              </w:rPr>
              <w:t>1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414D373C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801" w:type="dxa"/>
            <w:shd w:val="clear" w:color="auto" w:fill="auto"/>
            <w:vAlign w:val="center"/>
          </w:tcPr>
          <w:p w14:paraId="4A4CC4A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667" w:type="dxa"/>
            <w:shd w:val="clear" w:color="auto" w:fill="auto"/>
            <w:vAlign w:val="center"/>
          </w:tcPr>
          <w:p w14:paraId="7E200111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800" w:type="dxa"/>
            <w:shd w:val="clear" w:color="auto" w:fill="auto"/>
            <w:vAlign w:val="center"/>
          </w:tcPr>
          <w:p w14:paraId="2CD5EC4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14:paraId="25D71B05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691" w:type="dxa"/>
            <w:vAlign w:val="center"/>
          </w:tcPr>
          <w:p w14:paraId="48344883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858" w:type="dxa"/>
            <w:vAlign w:val="center"/>
          </w:tcPr>
          <w:p w14:paraId="18CE9E3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  <w:t>2.5</w:t>
            </w:r>
          </w:p>
        </w:tc>
        <w:tc>
          <w:tcPr>
            <w:tcW w:w="755" w:type="dxa"/>
            <w:vAlign w:val="center"/>
          </w:tcPr>
          <w:p w14:paraId="49974DAF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  <w:t>0.75</w:t>
            </w:r>
          </w:p>
        </w:tc>
      </w:tr>
      <w:tr w:rsidR="00EC7B02" w:rsidRPr="00A76750" w14:paraId="0ACDD14A" w14:textId="77777777" w:rsidTr="00D641DD">
        <w:trPr>
          <w:trHeight w:val="299"/>
        </w:trPr>
        <w:tc>
          <w:tcPr>
            <w:tcW w:w="497" w:type="dxa"/>
            <w:vMerge w:val="restart"/>
            <w:vAlign w:val="center"/>
          </w:tcPr>
          <w:p w14:paraId="36B06E8E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369" w:type="dxa"/>
            <w:vMerge w:val="restart"/>
            <w:vAlign w:val="center"/>
          </w:tcPr>
          <w:p w14:paraId="298E19A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Chương 4. </w:t>
            </w:r>
          </w:p>
          <w:p w14:paraId="4B7BBE64" w14:textId="77777777" w:rsidR="00EC7B02" w:rsidRPr="00A76750" w:rsidRDefault="00EC7B02" w:rsidP="00D641DD">
            <w:pPr>
              <w:widowControl w:val="0"/>
              <w:spacing w:line="240" w:lineRule="auto"/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  <w:t>Năng lượng,</w:t>
            </w:r>
          </w:p>
          <w:p w14:paraId="6543D32C" w14:textId="77777777" w:rsidR="00EC7B02" w:rsidRPr="00A76750" w:rsidRDefault="00EC7B02" w:rsidP="00D641DD">
            <w:pPr>
              <w:widowControl w:val="0"/>
              <w:spacing w:line="240" w:lineRule="auto"/>
              <w:rPr>
                <w:rFonts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  <w:t>công, công suất.</w:t>
            </w:r>
          </w:p>
        </w:tc>
        <w:tc>
          <w:tcPr>
            <w:tcW w:w="3066" w:type="dxa"/>
          </w:tcPr>
          <w:p w14:paraId="76093ECF" w14:textId="77777777" w:rsidR="00EC7B02" w:rsidRPr="00A76750" w:rsidRDefault="00EC7B02" w:rsidP="00D641DD">
            <w:pPr>
              <w:spacing w:line="240" w:lineRule="auto"/>
              <w:rPr>
                <w:rFonts w:eastAsia="Calibri" w:cs="Times New Roman"/>
                <w:b/>
                <w:sz w:val="24"/>
                <w:szCs w:val="24"/>
                <w:lang w:val="vi-VN"/>
              </w:rPr>
            </w:pPr>
            <w:r w:rsidRPr="00A76750">
              <w:rPr>
                <w:rFonts w:eastAsia="Calibri" w:cs="Times New Roman"/>
                <w:b/>
                <w:sz w:val="24"/>
                <w:szCs w:val="24"/>
                <w:lang w:val="vi-VN"/>
              </w:rPr>
              <w:t>Bài 23: Năng lượng. Công cơ học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5BBB86C1" w14:textId="77777777" w:rsidR="00EC7B02" w:rsidRPr="00645838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442D882F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</w:rPr>
            </w:pPr>
            <w:r>
              <w:rPr>
                <w:rFonts w:cs="Times New Roman"/>
                <w:color w:val="FF0000"/>
                <w:sz w:val="24"/>
                <w:szCs w:val="24"/>
              </w:rPr>
              <w:t>1</w:t>
            </w:r>
            <w:r w:rsidRPr="00A76750">
              <w:rPr>
                <w:rFonts w:cs="Times New Roman"/>
                <w:color w:val="FF0000"/>
                <w:sz w:val="24"/>
                <w:szCs w:val="24"/>
              </w:rPr>
              <w:t>,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21CE4666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016F69EF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</w:rPr>
            </w:pPr>
            <w:r>
              <w:rPr>
                <w:rFonts w:cs="Times New Roman"/>
                <w:color w:val="FF0000"/>
                <w:sz w:val="24"/>
                <w:szCs w:val="24"/>
              </w:rPr>
              <w:t>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2A3FB61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01" w:type="dxa"/>
            <w:shd w:val="clear" w:color="auto" w:fill="auto"/>
            <w:vAlign w:val="center"/>
          </w:tcPr>
          <w:p w14:paraId="693A4A87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67" w:type="dxa"/>
            <w:shd w:val="clear" w:color="auto" w:fill="auto"/>
            <w:vAlign w:val="center"/>
          </w:tcPr>
          <w:p w14:paraId="7C4A1A22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00" w:type="dxa"/>
            <w:shd w:val="clear" w:color="auto" w:fill="auto"/>
            <w:vAlign w:val="center"/>
          </w:tcPr>
          <w:p w14:paraId="41D980E3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14:paraId="50326C17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691" w:type="dxa"/>
            <w:vAlign w:val="center"/>
          </w:tcPr>
          <w:p w14:paraId="39699036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58" w:type="dxa"/>
            <w:vAlign w:val="center"/>
          </w:tcPr>
          <w:p w14:paraId="21CE4A0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1F9A87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3.5</w:t>
            </w:r>
          </w:p>
        </w:tc>
        <w:tc>
          <w:tcPr>
            <w:tcW w:w="755" w:type="dxa"/>
            <w:vAlign w:val="center"/>
          </w:tcPr>
          <w:p w14:paraId="61BF7A45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9C2A202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1</w:t>
            </w:r>
          </w:p>
        </w:tc>
      </w:tr>
      <w:tr w:rsidR="00EC7B02" w:rsidRPr="00A76750" w14:paraId="4DCE3A76" w14:textId="77777777" w:rsidTr="00D641DD">
        <w:trPr>
          <w:trHeight w:val="299"/>
        </w:trPr>
        <w:tc>
          <w:tcPr>
            <w:tcW w:w="497" w:type="dxa"/>
            <w:vMerge/>
            <w:vAlign w:val="center"/>
          </w:tcPr>
          <w:p w14:paraId="14E2BDF5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369" w:type="dxa"/>
            <w:vMerge/>
            <w:vAlign w:val="center"/>
          </w:tcPr>
          <w:p w14:paraId="599E0AB6" w14:textId="77777777" w:rsidR="00EC7B02" w:rsidRPr="00A76750" w:rsidRDefault="00EC7B02" w:rsidP="00D641DD">
            <w:pPr>
              <w:widowControl w:val="0"/>
              <w:spacing w:line="240" w:lineRule="auto"/>
              <w:rPr>
                <w:rFonts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3066" w:type="dxa"/>
          </w:tcPr>
          <w:p w14:paraId="1F0DD67D" w14:textId="77777777" w:rsidR="00EC7B02" w:rsidRPr="00A76750" w:rsidRDefault="00EC7B02" w:rsidP="00D641DD">
            <w:pPr>
              <w:widowControl w:val="0"/>
              <w:spacing w:line="240" w:lineRule="auto"/>
              <w:jc w:val="both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eastAsia="Calibri" w:cs="Times New Roman"/>
                <w:b/>
                <w:sz w:val="24"/>
                <w:szCs w:val="24"/>
                <w:lang w:val="vi-VN"/>
              </w:rPr>
              <w:t>Bài 24: Công suất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70EA423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3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65FC0D47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FF0000"/>
                <w:sz w:val="24"/>
                <w:szCs w:val="24"/>
                <w:lang w:val="vi-VN"/>
              </w:rPr>
              <w:t>2.2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11964505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4CE29DB1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</w:rPr>
            </w:pPr>
            <w:r w:rsidRPr="00A76750">
              <w:rPr>
                <w:rFonts w:cs="Times New Roman"/>
                <w:color w:val="FF0000"/>
                <w:sz w:val="24"/>
                <w:szCs w:val="24"/>
              </w:rPr>
              <w:t>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2CC87714" w14:textId="77777777" w:rsidR="00EC7B02" w:rsidRPr="00A76750" w:rsidRDefault="00151A47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01" w:type="dxa"/>
            <w:shd w:val="clear" w:color="auto" w:fill="auto"/>
            <w:vAlign w:val="center"/>
          </w:tcPr>
          <w:p w14:paraId="218D03B3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</w:rPr>
            </w:pPr>
          </w:p>
        </w:tc>
        <w:tc>
          <w:tcPr>
            <w:tcW w:w="667" w:type="dxa"/>
            <w:shd w:val="clear" w:color="auto" w:fill="auto"/>
            <w:vAlign w:val="center"/>
          </w:tcPr>
          <w:p w14:paraId="39D39DCE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800" w:type="dxa"/>
            <w:shd w:val="clear" w:color="auto" w:fill="auto"/>
            <w:vAlign w:val="center"/>
          </w:tcPr>
          <w:p w14:paraId="0659AF06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14:paraId="399C1BB9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5</w:t>
            </w:r>
          </w:p>
        </w:tc>
        <w:tc>
          <w:tcPr>
            <w:tcW w:w="691" w:type="dxa"/>
            <w:vAlign w:val="center"/>
          </w:tcPr>
          <w:p w14:paraId="34E057EF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858" w:type="dxa"/>
            <w:vAlign w:val="center"/>
          </w:tcPr>
          <w:p w14:paraId="1D9A297E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10.25</w:t>
            </w:r>
          </w:p>
        </w:tc>
        <w:tc>
          <w:tcPr>
            <w:tcW w:w="755" w:type="dxa"/>
            <w:vAlign w:val="center"/>
          </w:tcPr>
          <w:p w14:paraId="3E368D0E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1.75</w:t>
            </w:r>
          </w:p>
        </w:tc>
      </w:tr>
      <w:tr w:rsidR="00EC7B02" w:rsidRPr="00A76750" w14:paraId="2E87A71F" w14:textId="77777777" w:rsidTr="00D641DD">
        <w:trPr>
          <w:trHeight w:val="299"/>
        </w:trPr>
        <w:tc>
          <w:tcPr>
            <w:tcW w:w="497" w:type="dxa"/>
            <w:vMerge/>
            <w:vAlign w:val="center"/>
          </w:tcPr>
          <w:p w14:paraId="7BA59BA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369" w:type="dxa"/>
            <w:vMerge/>
            <w:vAlign w:val="center"/>
          </w:tcPr>
          <w:p w14:paraId="1B5241BF" w14:textId="77777777" w:rsidR="00EC7B02" w:rsidRPr="00A76750" w:rsidRDefault="00EC7B02" w:rsidP="00D641DD">
            <w:pPr>
              <w:widowControl w:val="0"/>
              <w:spacing w:line="240" w:lineRule="auto"/>
              <w:rPr>
                <w:rFonts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3066" w:type="dxa"/>
          </w:tcPr>
          <w:p w14:paraId="3DB106A4" w14:textId="77777777" w:rsidR="00EC7B02" w:rsidRPr="00A76750" w:rsidRDefault="00EC7B02" w:rsidP="00D641DD">
            <w:pPr>
              <w:widowControl w:val="0"/>
              <w:spacing w:line="240" w:lineRule="auto"/>
              <w:jc w:val="both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eastAsia="Calibri" w:cs="Times New Roman"/>
                <w:b/>
                <w:sz w:val="24"/>
                <w:szCs w:val="24"/>
                <w:lang w:val="vi-VN"/>
              </w:rPr>
              <w:t>Bài 25: Động năng, thế năng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4B589BA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2157C92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FF0000"/>
                <w:sz w:val="24"/>
                <w:szCs w:val="24"/>
                <w:lang w:val="vi-VN"/>
              </w:rPr>
              <w:t>1.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3FCCD08F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2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2F69CD4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FF0000"/>
                <w:sz w:val="24"/>
                <w:szCs w:val="24"/>
                <w:lang w:val="vi-VN"/>
              </w:rPr>
              <w:t>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08F5C42A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1</w:t>
            </w:r>
          </w:p>
        </w:tc>
        <w:tc>
          <w:tcPr>
            <w:tcW w:w="801" w:type="dxa"/>
            <w:shd w:val="clear" w:color="auto" w:fill="auto"/>
            <w:vAlign w:val="center"/>
          </w:tcPr>
          <w:p w14:paraId="577333C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FF0000"/>
                <w:sz w:val="24"/>
                <w:szCs w:val="24"/>
                <w:lang w:val="vi-VN"/>
              </w:rPr>
              <w:t>4.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7996662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800" w:type="dxa"/>
            <w:shd w:val="clear" w:color="auto" w:fill="auto"/>
            <w:vAlign w:val="center"/>
          </w:tcPr>
          <w:p w14:paraId="19D9F8F5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14:paraId="5A307C2F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4</w:t>
            </w:r>
          </w:p>
        </w:tc>
        <w:tc>
          <w:tcPr>
            <w:tcW w:w="691" w:type="dxa"/>
            <w:vAlign w:val="center"/>
          </w:tcPr>
          <w:p w14:paraId="11190539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1</w:t>
            </w:r>
          </w:p>
        </w:tc>
        <w:tc>
          <w:tcPr>
            <w:tcW w:w="858" w:type="dxa"/>
            <w:vAlign w:val="center"/>
          </w:tcPr>
          <w:p w14:paraId="07EA0FA3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8</w:t>
            </w:r>
          </w:p>
        </w:tc>
        <w:tc>
          <w:tcPr>
            <w:tcW w:w="755" w:type="dxa"/>
            <w:vAlign w:val="center"/>
          </w:tcPr>
          <w:p w14:paraId="39668EF9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2</w:t>
            </w:r>
          </w:p>
        </w:tc>
      </w:tr>
      <w:tr w:rsidR="00EC7B02" w:rsidRPr="00A76750" w14:paraId="5F88BCF3" w14:textId="77777777" w:rsidTr="00D641DD">
        <w:trPr>
          <w:trHeight w:val="299"/>
        </w:trPr>
        <w:tc>
          <w:tcPr>
            <w:tcW w:w="497" w:type="dxa"/>
            <w:vMerge/>
            <w:vAlign w:val="center"/>
          </w:tcPr>
          <w:p w14:paraId="252320B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369" w:type="dxa"/>
            <w:vMerge/>
            <w:vAlign w:val="center"/>
          </w:tcPr>
          <w:p w14:paraId="4FABA948" w14:textId="77777777" w:rsidR="00EC7B02" w:rsidRPr="00A76750" w:rsidRDefault="00EC7B02" w:rsidP="00D641DD">
            <w:pPr>
              <w:widowControl w:val="0"/>
              <w:spacing w:line="240" w:lineRule="auto"/>
              <w:rPr>
                <w:rFonts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3066" w:type="dxa"/>
          </w:tcPr>
          <w:p w14:paraId="078A18F5" w14:textId="77777777" w:rsidR="00EC7B02" w:rsidRPr="00A76750" w:rsidRDefault="00EC7B02" w:rsidP="00D641DD">
            <w:pPr>
              <w:spacing w:line="240" w:lineRule="auto"/>
              <w:rPr>
                <w:rFonts w:eastAsia="Calibri" w:cs="Times New Roman"/>
                <w:b/>
                <w:sz w:val="24"/>
                <w:szCs w:val="24"/>
                <w:lang w:val="vi-VN"/>
              </w:rPr>
            </w:pPr>
            <w:r w:rsidRPr="00A76750">
              <w:rPr>
                <w:rFonts w:eastAsia="Calibri" w:cs="Times New Roman"/>
                <w:b/>
                <w:sz w:val="24"/>
                <w:szCs w:val="24"/>
                <w:lang w:val="vi-VN"/>
              </w:rPr>
              <w:t>Bài 26: Cơ năng và định luật bảo toàn cơ năng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57EC34C3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3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1BB0FAC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FF0000"/>
                <w:sz w:val="24"/>
                <w:szCs w:val="24"/>
                <w:lang w:val="vi-VN"/>
              </w:rPr>
              <w:t>2.2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6F925BC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2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5CD7717A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FF0000"/>
                <w:sz w:val="24"/>
                <w:szCs w:val="24"/>
                <w:lang w:val="vi-VN"/>
              </w:rPr>
              <w:t>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50293826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01" w:type="dxa"/>
            <w:shd w:val="clear" w:color="auto" w:fill="auto"/>
            <w:vAlign w:val="center"/>
          </w:tcPr>
          <w:p w14:paraId="585BFA0C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</w:rPr>
            </w:pPr>
          </w:p>
        </w:tc>
        <w:tc>
          <w:tcPr>
            <w:tcW w:w="667" w:type="dxa"/>
            <w:shd w:val="clear" w:color="auto" w:fill="auto"/>
            <w:vAlign w:val="center"/>
          </w:tcPr>
          <w:p w14:paraId="5B947BF2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1</w:t>
            </w:r>
          </w:p>
        </w:tc>
        <w:tc>
          <w:tcPr>
            <w:tcW w:w="800" w:type="dxa"/>
            <w:shd w:val="clear" w:color="auto" w:fill="auto"/>
            <w:vAlign w:val="center"/>
          </w:tcPr>
          <w:p w14:paraId="6A63C7BB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6</w:t>
            </w:r>
          </w:p>
        </w:tc>
        <w:tc>
          <w:tcPr>
            <w:tcW w:w="677" w:type="dxa"/>
            <w:shd w:val="clear" w:color="auto" w:fill="auto"/>
            <w:vAlign w:val="center"/>
          </w:tcPr>
          <w:p w14:paraId="10F2427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5</w:t>
            </w:r>
          </w:p>
        </w:tc>
        <w:tc>
          <w:tcPr>
            <w:tcW w:w="691" w:type="dxa"/>
            <w:vAlign w:val="center"/>
          </w:tcPr>
          <w:p w14:paraId="38EC16BC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1</w:t>
            </w:r>
          </w:p>
        </w:tc>
        <w:tc>
          <w:tcPr>
            <w:tcW w:w="858" w:type="dxa"/>
            <w:vAlign w:val="center"/>
          </w:tcPr>
          <w:p w14:paraId="543105C9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10.25</w:t>
            </w:r>
          </w:p>
        </w:tc>
        <w:tc>
          <w:tcPr>
            <w:tcW w:w="755" w:type="dxa"/>
            <w:vAlign w:val="center"/>
          </w:tcPr>
          <w:p w14:paraId="77B7C18A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1.75</w:t>
            </w:r>
          </w:p>
        </w:tc>
      </w:tr>
      <w:tr w:rsidR="00EC7B02" w:rsidRPr="00A76750" w14:paraId="07445FE2" w14:textId="77777777" w:rsidTr="00D641DD">
        <w:trPr>
          <w:trHeight w:val="299"/>
        </w:trPr>
        <w:tc>
          <w:tcPr>
            <w:tcW w:w="497" w:type="dxa"/>
            <w:vMerge/>
            <w:vAlign w:val="center"/>
          </w:tcPr>
          <w:p w14:paraId="1BC58CD2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369" w:type="dxa"/>
            <w:vMerge/>
            <w:vAlign w:val="center"/>
          </w:tcPr>
          <w:p w14:paraId="04B82644" w14:textId="77777777" w:rsidR="00EC7B02" w:rsidRPr="00A76750" w:rsidRDefault="00EC7B02" w:rsidP="00D641DD">
            <w:pPr>
              <w:widowControl w:val="0"/>
              <w:spacing w:line="240" w:lineRule="auto"/>
              <w:rPr>
                <w:rFonts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3066" w:type="dxa"/>
          </w:tcPr>
          <w:p w14:paraId="27A0A73E" w14:textId="77777777" w:rsidR="00EC7B02" w:rsidRPr="00A76750" w:rsidRDefault="00EC7B02" w:rsidP="00D641DD">
            <w:pPr>
              <w:widowControl w:val="0"/>
              <w:spacing w:line="240" w:lineRule="auto"/>
              <w:jc w:val="both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eastAsia="Calibri" w:cs="Times New Roman"/>
                <w:b/>
                <w:sz w:val="24"/>
                <w:szCs w:val="24"/>
                <w:lang w:val="vi-VN"/>
              </w:rPr>
              <w:t>Bài 27: Hiệu suất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593CB343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08B604F5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FF0000"/>
                <w:sz w:val="24"/>
                <w:szCs w:val="24"/>
                <w:lang w:val="vi-VN"/>
              </w:rPr>
              <w:t>1.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49E8E8E5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1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073B7462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FF0000"/>
                <w:sz w:val="24"/>
                <w:szCs w:val="24"/>
                <w:lang w:val="vi-VN"/>
              </w:rPr>
              <w:t>1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0EEC8941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1</w:t>
            </w:r>
          </w:p>
        </w:tc>
        <w:tc>
          <w:tcPr>
            <w:tcW w:w="801" w:type="dxa"/>
            <w:shd w:val="clear" w:color="auto" w:fill="auto"/>
            <w:vAlign w:val="center"/>
          </w:tcPr>
          <w:p w14:paraId="235A383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4.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572A5E68" w14:textId="77777777" w:rsidR="00EC7B02" w:rsidRPr="00A76750" w:rsidRDefault="00151A47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00" w:type="dxa"/>
            <w:shd w:val="clear" w:color="auto" w:fill="auto"/>
            <w:vAlign w:val="center"/>
          </w:tcPr>
          <w:p w14:paraId="0F7494E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14:paraId="068007BB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3</w:t>
            </w:r>
          </w:p>
        </w:tc>
        <w:tc>
          <w:tcPr>
            <w:tcW w:w="691" w:type="dxa"/>
            <w:vAlign w:val="center"/>
          </w:tcPr>
          <w:p w14:paraId="78B546CE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1</w:t>
            </w:r>
          </w:p>
        </w:tc>
        <w:tc>
          <w:tcPr>
            <w:tcW w:w="858" w:type="dxa"/>
            <w:vAlign w:val="center"/>
          </w:tcPr>
          <w:p w14:paraId="5D6A3DA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7</w:t>
            </w:r>
          </w:p>
        </w:tc>
        <w:tc>
          <w:tcPr>
            <w:tcW w:w="755" w:type="dxa"/>
            <w:vAlign w:val="center"/>
          </w:tcPr>
          <w:p w14:paraId="4FCD04F7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1.75</w:t>
            </w:r>
          </w:p>
        </w:tc>
      </w:tr>
      <w:tr w:rsidR="00EC7B02" w:rsidRPr="00A76750" w14:paraId="0804A33B" w14:textId="77777777" w:rsidTr="00D641DD">
        <w:trPr>
          <w:trHeight w:val="70"/>
        </w:trPr>
        <w:tc>
          <w:tcPr>
            <w:tcW w:w="1866" w:type="dxa"/>
            <w:gridSpan w:val="2"/>
            <w:vAlign w:val="center"/>
          </w:tcPr>
          <w:p w14:paraId="651F2702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Tổng</w:t>
            </w:r>
          </w:p>
        </w:tc>
        <w:tc>
          <w:tcPr>
            <w:tcW w:w="3066" w:type="dxa"/>
          </w:tcPr>
          <w:p w14:paraId="7728639F" w14:textId="77777777" w:rsidR="00EC7B02" w:rsidRPr="00A76750" w:rsidRDefault="00EC7B02" w:rsidP="00D641DD">
            <w:pPr>
              <w:widowControl w:val="0"/>
              <w:spacing w:line="240" w:lineRule="auto"/>
              <w:jc w:val="both"/>
              <w:rPr>
                <w:rFonts w:cs="Times New Roman"/>
                <w:b/>
                <w:color w:val="000000" w:themeColor="text1"/>
                <w:sz w:val="24"/>
                <w:szCs w:val="24"/>
                <w:lang w:bidi="hi-IN"/>
              </w:rPr>
            </w:pPr>
          </w:p>
        </w:tc>
        <w:tc>
          <w:tcPr>
            <w:tcW w:w="669" w:type="dxa"/>
            <w:shd w:val="clear" w:color="auto" w:fill="auto"/>
            <w:vAlign w:val="center"/>
          </w:tcPr>
          <w:p w14:paraId="6382BA2E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bidi="hi-IN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  <w:lang w:bidi="hi-IN"/>
              </w:rPr>
              <w:t>16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292D5473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bidi="hi-IN"/>
              </w:rPr>
            </w:pPr>
            <w:r>
              <w:rPr>
                <w:rFonts w:cs="Times New Roman"/>
                <w:b/>
                <w:color w:val="FF0000"/>
                <w:sz w:val="24"/>
                <w:szCs w:val="24"/>
                <w:lang w:bidi="hi-IN"/>
              </w:rPr>
              <w:t>12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4B0D7C2B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5F6166E5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FF0000"/>
                <w:sz w:val="24"/>
                <w:szCs w:val="24"/>
              </w:rPr>
              <w:t>1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36B540E6" w14:textId="77777777" w:rsidR="00EC7B02" w:rsidRPr="00A76750" w:rsidRDefault="00151A47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vi-VN" w:bidi="hi-IN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  <w:lang w:val="vi-VN" w:bidi="hi-IN"/>
              </w:rPr>
              <w:t>3</w:t>
            </w:r>
          </w:p>
        </w:tc>
        <w:tc>
          <w:tcPr>
            <w:tcW w:w="801" w:type="dxa"/>
            <w:shd w:val="clear" w:color="auto" w:fill="auto"/>
            <w:vAlign w:val="center"/>
          </w:tcPr>
          <w:p w14:paraId="62878BFF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vi-VN" w:bidi="hi-IN"/>
              </w:rPr>
            </w:pPr>
            <w:r w:rsidRPr="00A76750">
              <w:rPr>
                <w:rFonts w:cs="Times New Roman"/>
                <w:b/>
                <w:color w:val="FF0000"/>
                <w:sz w:val="24"/>
                <w:szCs w:val="24"/>
                <w:lang w:val="vi-VN" w:bidi="hi-IN"/>
              </w:rPr>
              <w:t>9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0512AAAE" w14:textId="77777777" w:rsidR="00EC7B02" w:rsidRPr="00A76750" w:rsidRDefault="00151A47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vi-VN" w:bidi="hi-IN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  <w:lang w:val="vi-VN" w:bidi="hi-IN"/>
              </w:rPr>
              <w:t>2</w:t>
            </w:r>
          </w:p>
        </w:tc>
        <w:tc>
          <w:tcPr>
            <w:tcW w:w="800" w:type="dxa"/>
            <w:shd w:val="clear" w:color="auto" w:fill="auto"/>
            <w:vAlign w:val="center"/>
          </w:tcPr>
          <w:p w14:paraId="382A7E0C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FF0000"/>
                <w:sz w:val="24"/>
                <w:szCs w:val="24"/>
                <w:lang w:val="vi-VN" w:bidi="hi-IN"/>
              </w:rPr>
            </w:pPr>
            <w:r w:rsidRPr="00A76750">
              <w:rPr>
                <w:rFonts w:cs="Times New Roman"/>
                <w:b/>
                <w:color w:val="FF0000"/>
                <w:sz w:val="24"/>
                <w:szCs w:val="24"/>
                <w:lang w:val="vi-VN" w:bidi="hi-IN"/>
              </w:rPr>
              <w:t>12</w:t>
            </w:r>
          </w:p>
        </w:tc>
        <w:tc>
          <w:tcPr>
            <w:tcW w:w="677" w:type="dxa"/>
            <w:shd w:val="clear" w:color="auto" w:fill="auto"/>
            <w:vAlign w:val="center"/>
          </w:tcPr>
          <w:p w14:paraId="51326BF9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91" w:type="dxa"/>
            <w:vAlign w:val="center"/>
          </w:tcPr>
          <w:p w14:paraId="16651297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58" w:type="dxa"/>
            <w:vAlign w:val="center"/>
          </w:tcPr>
          <w:p w14:paraId="3E86EA3F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FF0000"/>
                <w:sz w:val="24"/>
                <w:szCs w:val="24"/>
              </w:rPr>
              <w:t>45</w:t>
            </w:r>
          </w:p>
        </w:tc>
        <w:tc>
          <w:tcPr>
            <w:tcW w:w="755" w:type="dxa"/>
            <w:vAlign w:val="center"/>
          </w:tcPr>
          <w:p w14:paraId="58D53FF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  <w:t>10</w:t>
            </w:r>
          </w:p>
        </w:tc>
      </w:tr>
      <w:tr w:rsidR="00EC7B02" w:rsidRPr="00A76750" w14:paraId="6111EC44" w14:textId="77777777" w:rsidTr="00D641DD">
        <w:trPr>
          <w:trHeight w:val="70"/>
        </w:trPr>
        <w:tc>
          <w:tcPr>
            <w:tcW w:w="1866" w:type="dxa"/>
            <w:gridSpan w:val="2"/>
            <w:vAlign w:val="center"/>
          </w:tcPr>
          <w:p w14:paraId="34F6CB8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Tỉ lệ %</w:t>
            </w:r>
          </w:p>
        </w:tc>
        <w:tc>
          <w:tcPr>
            <w:tcW w:w="3066" w:type="dxa"/>
          </w:tcPr>
          <w:p w14:paraId="7AE9C8C2" w14:textId="77777777" w:rsidR="00EC7B02" w:rsidRPr="00A76750" w:rsidRDefault="00EC7B02" w:rsidP="00D641DD">
            <w:pPr>
              <w:widowControl w:val="0"/>
              <w:spacing w:line="240" w:lineRule="auto"/>
              <w:jc w:val="both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04" w:type="dxa"/>
            <w:gridSpan w:val="2"/>
            <w:vAlign w:val="center"/>
          </w:tcPr>
          <w:p w14:paraId="75C7C3D1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40</w:t>
            </w:r>
          </w:p>
        </w:tc>
        <w:tc>
          <w:tcPr>
            <w:tcW w:w="1430" w:type="dxa"/>
            <w:gridSpan w:val="2"/>
            <w:vAlign w:val="center"/>
          </w:tcPr>
          <w:p w14:paraId="0BB0272F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1467" w:type="dxa"/>
            <w:gridSpan w:val="2"/>
            <w:vAlign w:val="center"/>
          </w:tcPr>
          <w:p w14:paraId="7FDBEC1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1467" w:type="dxa"/>
            <w:gridSpan w:val="2"/>
            <w:vAlign w:val="center"/>
          </w:tcPr>
          <w:p w14:paraId="32FD538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677" w:type="dxa"/>
            <w:shd w:val="clear" w:color="auto" w:fill="auto"/>
            <w:vAlign w:val="center"/>
          </w:tcPr>
          <w:p w14:paraId="3B7915D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70</w:t>
            </w:r>
          </w:p>
        </w:tc>
        <w:tc>
          <w:tcPr>
            <w:tcW w:w="691" w:type="dxa"/>
            <w:shd w:val="clear" w:color="auto" w:fill="auto"/>
            <w:vAlign w:val="center"/>
          </w:tcPr>
          <w:p w14:paraId="2F489A4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858" w:type="dxa"/>
            <w:shd w:val="clear" w:color="auto" w:fill="auto"/>
            <w:vAlign w:val="center"/>
          </w:tcPr>
          <w:p w14:paraId="0F52505C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45</w:t>
            </w:r>
          </w:p>
        </w:tc>
        <w:tc>
          <w:tcPr>
            <w:tcW w:w="755" w:type="dxa"/>
            <w:shd w:val="clear" w:color="auto" w:fill="auto"/>
            <w:vAlign w:val="center"/>
          </w:tcPr>
          <w:p w14:paraId="63E19B5B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  <w:t>10</w:t>
            </w:r>
          </w:p>
        </w:tc>
      </w:tr>
      <w:tr w:rsidR="00EC7B02" w:rsidRPr="00A76750" w14:paraId="5802B89B" w14:textId="77777777" w:rsidTr="00D641DD">
        <w:trPr>
          <w:trHeight w:val="70"/>
        </w:trPr>
        <w:tc>
          <w:tcPr>
            <w:tcW w:w="1866" w:type="dxa"/>
            <w:gridSpan w:val="2"/>
            <w:vAlign w:val="center"/>
          </w:tcPr>
          <w:p w14:paraId="07A1D05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lastRenderedPageBreak/>
              <w:t>Tỉ lệ chung%</w:t>
            </w:r>
          </w:p>
        </w:tc>
        <w:tc>
          <w:tcPr>
            <w:tcW w:w="3066" w:type="dxa"/>
          </w:tcPr>
          <w:p w14:paraId="65C32339" w14:textId="77777777" w:rsidR="00EC7B02" w:rsidRPr="00A76750" w:rsidRDefault="00EC7B02" w:rsidP="00D641DD">
            <w:pPr>
              <w:widowControl w:val="0"/>
              <w:spacing w:line="240" w:lineRule="auto"/>
              <w:jc w:val="both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934" w:type="dxa"/>
            <w:gridSpan w:val="4"/>
            <w:vAlign w:val="center"/>
          </w:tcPr>
          <w:p w14:paraId="0A2B3EB1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70</w:t>
            </w:r>
          </w:p>
        </w:tc>
        <w:tc>
          <w:tcPr>
            <w:tcW w:w="2934" w:type="dxa"/>
            <w:gridSpan w:val="4"/>
            <w:vAlign w:val="center"/>
          </w:tcPr>
          <w:p w14:paraId="3810BEE1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1368" w:type="dxa"/>
            <w:gridSpan w:val="2"/>
            <w:shd w:val="clear" w:color="auto" w:fill="auto"/>
            <w:vAlign w:val="center"/>
          </w:tcPr>
          <w:p w14:paraId="7577888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100</w:t>
            </w:r>
          </w:p>
        </w:tc>
        <w:tc>
          <w:tcPr>
            <w:tcW w:w="858" w:type="dxa"/>
            <w:vAlign w:val="center"/>
          </w:tcPr>
          <w:p w14:paraId="05BD147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45</w:t>
            </w:r>
          </w:p>
        </w:tc>
        <w:tc>
          <w:tcPr>
            <w:tcW w:w="755" w:type="dxa"/>
            <w:vAlign w:val="center"/>
          </w:tcPr>
          <w:p w14:paraId="41C5B021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  <w:t>10</w:t>
            </w:r>
          </w:p>
        </w:tc>
      </w:tr>
    </w:tbl>
    <w:p w14:paraId="7B70EB3F" w14:textId="77777777" w:rsidR="00EC7B02" w:rsidRPr="00A76750" w:rsidRDefault="00EC7B02" w:rsidP="00EC7B02">
      <w:pPr>
        <w:widowControl w:val="0"/>
        <w:spacing w:before="20" w:after="80"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35FDC108" w14:textId="77777777" w:rsidR="00EC7B02" w:rsidRPr="00A76750" w:rsidRDefault="00EC7B02" w:rsidP="00EC7B02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4"/>
          <w:szCs w:val="24"/>
        </w:rPr>
      </w:pPr>
    </w:p>
    <w:p w14:paraId="62E30E2B" w14:textId="77777777" w:rsidR="00EC7B02" w:rsidRPr="00A76750" w:rsidRDefault="00EC7B02" w:rsidP="00EC7B02">
      <w:pPr>
        <w:widowControl w:val="0"/>
        <w:spacing w:before="20" w:after="80"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t xml:space="preserve">II.  </w:t>
      </w:r>
      <w:r w:rsidRPr="00A76750">
        <w:rPr>
          <w:rFonts w:cs="Times New Roman"/>
          <w:b/>
          <w:color w:val="000000" w:themeColor="text1"/>
          <w:sz w:val="24"/>
          <w:szCs w:val="24"/>
        </w:rPr>
        <w:t>BẢN ĐẶC TẢ ĐỀ KIỂM TRA GIỮA KỲ II</w:t>
      </w:r>
    </w:p>
    <w:p w14:paraId="3BA385A7" w14:textId="77777777" w:rsidR="00EC7B02" w:rsidRPr="00A76750" w:rsidRDefault="00EC7B02" w:rsidP="00EC7B02">
      <w:pPr>
        <w:widowControl w:val="0"/>
        <w:spacing w:before="20" w:after="80"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  <w:r w:rsidRPr="00A76750">
        <w:rPr>
          <w:rFonts w:cs="Times New Roman"/>
          <w:b/>
          <w:color w:val="000000" w:themeColor="text1"/>
          <w:sz w:val="24"/>
          <w:szCs w:val="24"/>
        </w:rPr>
        <w:t xml:space="preserve">MÔN: VẬT LÍ 10 – THỜI GIAN LÀM BÀI: 45 PHÚT </w:t>
      </w:r>
    </w:p>
    <w:tbl>
      <w:tblPr>
        <w:tblStyle w:val="TableGrid"/>
        <w:tblW w:w="14183" w:type="dxa"/>
        <w:tblLook w:val="04A0" w:firstRow="1" w:lastRow="0" w:firstColumn="1" w:lastColumn="0" w:noHBand="0" w:noVBand="1"/>
      </w:tblPr>
      <w:tblGrid>
        <w:gridCol w:w="625"/>
        <w:gridCol w:w="1516"/>
        <w:gridCol w:w="1795"/>
        <w:gridCol w:w="6237"/>
        <w:gridCol w:w="950"/>
        <w:gridCol w:w="990"/>
        <w:gridCol w:w="990"/>
        <w:gridCol w:w="1080"/>
      </w:tblGrid>
      <w:tr w:rsidR="00EC7B02" w:rsidRPr="00A76750" w14:paraId="68FDD7F1" w14:textId="77777777" w:rsidTr="00D641DD">
        <w:tc>
          <w:tcPr>
            <w:tcW w:w="625" w:type="dxa"/>
            <w:vMerge w:val="restart"/>
            <w:vAlign w:val="center"/>
          </w:tcPr>
          <w:p w14:paraId="0B4B1F14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T</w:t>
            </w:r>
          </w:p>
        </w:tc>
        <w:tc>
          <w:tcPr>
            <w:tcW w:w="1516" w:type="dxa"/>
            <w:vMerge w:val="restart"/>
            <w:vAlign w:val="center"/>
          </w:tcPr>
          <w:p w14:paraId="5BF3F9B6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ội dung kiến thức</w:t>
            </w:r>
          </w:p>
        </w:tc>
        <w:tc>
          <w:tcPr>
            <w:tcW w:w="1795" w:type="dxa"/>
            <w:vMerge w:val="restart"/>
            <w:vAlign w:val="center"/>
          </w:tcPr>
          <w:p w14:paraId="39BFA4D7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Đơn vị kiến thức, kĩ năng</w:t>
            </w:r>
          </w:p>
        </w:tc>
        <w:tc>
          <w:tcPr>
            <w:tcW w:w="6237" w:type="dxa"/>
            <w:vMerge w:val="restart"/>
            <w:vAlign w:val="center"/>
          </w:tcPr>
          <w:p w14:paraId="0823B143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Mức độ kiến thức, kĩ năng</w:t>
            </w:r>
          </w:p>
          <w:p w14:paraId="5C54130E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ần kiểm tra, đánh giá</w:t>
            </w:r>
          </w:p>
        </w:tc>
        <w:tc>
          <w:tcPr>
            <w:tcW w:w="4010" w:type="dxa"/>
            <w:gridSpan w:val="4"/>
            <w:vAlign w:val="center"/>
          </w:tcPr>
          <w:p w14:paraId="206BF760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Số câu hỏi theo mức độ nhận thức</w:t>
            </w:r>
          </w:p>
        </w:tc>
      </w:tr>
      <w:tr w:rsidR="00EC7B02" w:rsidRPr="00A76750" w14:paraId="5DEBBB43" w14:textId="77777777" w:rsidTr="00D641DD">
        <w:tc>
          <w:tcPr>
            <w:tcW w:w="625" w:type="dxa"/>
            <w:vMerge/>
            <w:vAlign w:val="center"/>
          </w:tcPr>
          <w:p w14:paraId="6D522FFC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16" w:type="dxa"/>
            <w:vMerge/>
            <w:vAlign w:val="center"/>
          </w:tcPr>
          <w:p w14:paraId="0507C4EC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795" w:type="dxa"/>
            <w:vMerge/>
            <w:vAlign w:val="center"/>
          </w:tcPr>
          <w:p w14:paraId="161A3447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237" w:type="dxa"/>
            <w:vMerge/>
            <w:vAlign w:val="center"/>
          </w:tcPr>
          <w:p w14:paraId="06545785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950" w:type="dxa"/>
            <w:vAlign w:val="center"/>
          </w:tcPr>
          <w:p w14:paraId="6CAE46FB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hận biết</w:t>
            </w:r>
          </w:p>
        </w:tc>
        <w:tc>
          <w:tcPr>
            <w:tcW w:w="990" w:type="dxa"/>
            <w:vAlign w:val="center"/>
          </w:tcPr>
          <w:p w14:paraId="74E5F7D4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hông hiểu</w:t>
            </w:r>
          </w:p>
        </w:tc>
        <w:tc>
          <w:tcPr>
            <w:tcW w:w="990" w:type="dxa"/>
            <w:vAlign w:val="center"/>
          </w:tcPr>
          <w:p w14:paraId="3561688B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Vận dụng </w:t>
            </w:r>
          </w:p>
        </w:tc>
        <w:tc>
          <w:tcPr>
            <w:tcW w:w="1080" w:type="dxa"/>
            <w:vAlign w:val="center"/>
          </w:tcPr>
          <w:p w14:paraId="74F45EF4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Vận dụng cao</w:t>
            </w:r>
          </w:p>
        </w:tc>
      </w:tr>
      <w:tr w:rsidR="00EC7B02" w:rsidRPr="00A76750" w14:paraId="0A3AB224" w14:textId="77777777" w:rsidTr="00D641DD">
        <w:tc>
          <w:tcPr>
            <w:tcW w:w="625" w:type="dxa"/>
            <w:vAlign w:val="center"/>
          </w:tcPr>
          <w:p w14:paraId="377BE6A9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516" w:type="dxa"/>
            <w:vAlign w:val="center"/>
          </w:tcPr>
          <w:p w14:paraId="274CBBC3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ân bằng vật rắn</w:t>
            </w:r>
          </w:p>
        </w:tc>
        <w:tc>
          <w:tcPr>
            <w:tcW w:w="1795" w:type="dxa"/>
            <w:vAlign w:val="center"/>
          </w:tcPr>
          <w:p w14:paraId="45CBDD90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1.1 </w:t>
            </w: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ômen lực- Cân bằng vật rắn</w:t>
            </w:r>
          </w:p>
        </w:tc>
        <w:tc>
          <w:tcPr>
            <w:tcW w:w="6237" w:type="dxa"/>
            <w:vAlign w:val="center"/>
          </w:tcPr>
          <w:p w14:paraId="38FFC038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Nhận biết:</w:t>
            </w:r>
          </w:p>
          <w:p w14:paraId="467DF531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- </w:t>
            </w: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Nêu được khái niệm mômen lực và mômen ngẫu lực.</w:t>
            </w:r>
          </w:p>
          <w:p w14:paraId="69343243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Viết được công thức tính mômen lực và nêu được đơn vị đo mômen lực.</w:t>
            </w:r>
          </w:p>
          <w:p w14:paraId="12792FE6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Phát biểu và viết được quy tắc mômen trong một số trường hợp đơn giản.</w:t>
            </w:r>
          </w:p>
          <w:p w14:paraId="4E2F5230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Nêu được điều kiện cân bằng của một vật rắn.</w:t>
            </w:r>
          </w:p>
          <w:p w14:paraId="0870C7CB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Thông hiểu:</w:t>
            </w:r>
          </w:p>
          <w:p w14:paraId="69AD6DBE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Xác định được mômen của lực và ngẫu lực.</w:t>
            </w:r>
          </w:p>
          <w:p w14:paraId="3D57F84D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Hiểu được quy tắc mômen trong một số trường hợp đơn giản.</w:t>
            </w:r>
          </w:p>
          <w:p w14:paraId="72DD797C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Hiểu được điều kiện cân bằng của một vật rắn.</w:t>
            </w:r>
          </w:p>
          <w:p w14:paraId="358A903F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950" w:type="dxa"/>
            <w:vAlign w:val="center"/>
          </w:tcPr>
          <w:p w14:paraId="1FCC80A7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03705040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06C368F7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119E8AAC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EC7B02" w:rsidRPr="00A76750" w14:paraId="6D4C8F93" w14:textId="77777777" w:rsidTr="00D641DD">
        <w:tc>
          <w:tcPr>
            <w:tcW w:w="625" w:type="dxa"/>
            <w:vAlign w:val="center"/>
          </w:tcPr>
          <w:p w14:paraId="08D0D7C3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1516" w:type="dxa"/>
            <w:vAlign w:val="center"/>
          </w:tcPr>
          <w:p w14:paraId="4EF20EA8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795" w:type="dxa"/>
            <w:vAlign w:val="center"/>
          </w:tcPr>
          <w:p w14:paraId="3729336D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1.2 Thực hành: Tổng hợp lực</w:t>
            </w:r>
          </w:p>
        </w:tc>
        <w:tc>
          <w:tcPr>
            <w:tcW w:w="6237" w:type="dxa"/>
            <w:vAlign w:val="center"/>
          </w:tcPr>
          <w:p w14:paraId="42A6A1C2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Nhận biết:</w:t>
            </w:r>
          </w:p>
          <w:p w14:paraId="0D985C0F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vi-VN"/>
              </w:rPr>
              <w:t>Nhận biết được các dụng cụ đo và các công thức về tổng hợp lực</w:t>
            </w:r>
          </w:p>
          <w:p w14:paraId="291050FD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 xml:space="preserve">Thông hiểu: </w:t>
            </w: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Hiểu phương</w:t>
            </w: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vi-VN"/>
              </w:rPr>
              <w:t xml:space="preserve"> án tổng hợp hai lực đồng qui, viết được kết quả thí nghiệm.</w:t>
            </w:r>
          </w:p>
        </w:tc>
        <w:tc>
          <w:tcPr>
            <w:tcW w:w="950" w:type="dxa"/>
            <w:vAlign w:val="center"/>
          </w:tcPr>
          <w:p w14:paraId="71FFD3D2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7E6E1E4A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14:paraId="618CF896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78298E7F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EC7B02" w:rsidRPr="00A76750" w14:paraId="14BDAE72" w14:textId="77777777" w:rsidTr="00D641DD">
        <w:trPr>
          <w:trHeight w:val="982"/>
        </w:trPr>
        <w:tc>
          <w:tcPr>
            <w:tcW w:w="625" w:type="dxa"/>
            <w:vMerge w:val="restart"/>
            <w:vAlign w:val="center"/>
          </w:tcPr>
          <w:p w14:paraId="2D2CFAE8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2</w:t>
            </w:r>
          </w:p>
        </w:tc>
        <w:tc>
          <w:tcPr>
            <w:tcW w:w="1516" w:type="dxa"/>
            <w:vMerge w:val="restart"/>
            <w:vAlign w:val="center"/>
          </w:tcPr>
          <w:p w14:paraId="31A25D8A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Năng lượng- Công- Công suất</w:t>
            </w:r>
          </w:p>
        </w:tc>
        <w:tc>
          <w:tcPr>
            <w:tcW w:w="1795" w:type="dxa"/>
            <w:vAlign w:val="center"/>
          </w:tcPr>
          <w:p w14:paraId="3CEB4702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.1. Năng lượng. Công cơ học</w:t>
            </w:r>
          </w:p>
        </w:tc>
        <w:tc>
          <w:tcPr>
            <w:tcW w:w="6237" w:type="dxa"/>
          </w:tcPr>
          <w:p w14:paraId="290FE355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Nhận biết:</w:t>
            </w:r>
          </w:p>
          <w:p w14:paraId="6190F1EB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-</w:t>
            </w: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Biết được các dạng năng lượng và quá trình chuyển hoá năng lượng.</w:t>
            </w:r>
          </w:p>
          <w:p w14:paraId="109DAD80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  <w:spacing w:val="-12"/>
              </w:rPr>
            </w:pPr>
            <w:r w:rsidRPr="00A76750">
              <w:rPr>
                <w:rFonts w:ascii="Times New Roman" w:hAnsi="Times New Roman"/>
                <w:color w:val="000000" w:themeColor="text1"/>
                <w:spacing w:val="-12"/>
              </w:rPr>
              <w:t>- Phát biểu được định nghĩa và viết được công thức tính công và công suất.</w:t>
            </w:r>
          </w:p>
          <w:p w14:paraId="0C15B4E9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color w:val="000000" w:themeColor="text1"/>
              </w:rPr>
              <w:t>- Biết được đơn vị đo công.</w:t>
            </w:r>
          </w:p>
          <w:p w14:paraId="37CA04F8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b/>
                <w:bCs/>
                <w:color w:val="000000" w:themeColor="text1"/>
              </w:rPr>
              <w:t>Thông hiểu:</w:t>
            </w:r>
          </w:p>
          <w:p w14:paraId="5C2D6C05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color w:val="000000" w:themeColor="text1"/>
              </w:rPr>
              <w:t>- Hiểu được năng lượng có thể truyền từ vật này sang vật khác bằng cách thực hiện công.</w:t>
            </w:r>
          </w:p>
          <w:p w14:paraId="5595D20F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76750">
              <w:rPr>
                <w:rFonts w:ascii="Times New Roman" w:hAnsi="Times New Roman"/>
                <w:color w:val="000000" w:themeColor="text1"/>
                <w:lang w:val="nl-NL"/>
              </w:rPr>
              <w:t>- Xác định được công.</w:t>
            </w:r>
          </w:p>
          <w:p w14:paraId="6FA865E8" w14:textId="77777777" w:rsidR="00EC7B02" w:rsidRPr="00A76750" w:rsidRDefault="00EC7B02" w:rsidP="00D641DD">
            <w:pPr>
              <w:widowControl w:val="0"/>
              <w:tabs>
                <w:tab w:val="left" w:pos="1418"/>
              </w:tabs>
              <w:spacing w:before="20" w:after="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nl-NL"/>
              </w:rPr>
            </w:pPr>
          </w:p>
        </w:tc>
        <w:tc>
          <w:tcPr>
            <w:tcW w:w="950" w:type="dxa"/>
            <w:vAlign w:val="center"/>
          </w:tcPr>
          <w:p w14:paraId="2A5A7B08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6C2E9E39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5378D303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5D43FFEA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EC7B02" w:rsidRPr="00A76750" w14:paraId="2FE28965" w14:textId="77777777" w:rsidTr="00D641DD">
        <w:trPr>
          <w:trHeight w:val="848"/>
        </w:trPr>
        <w:tc>
          <w:tcPr>
            <w:tcW w:w="625" w:type="dxa"/>
            <w:vMerge/>
            <w:vAlign w:val="center"/>
          </w:tcPr>
          <w:p w14:paraId="4BD9F73F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16" w:type="dxa"/>
            <w:vMerge/>
            <w:vAlign w:val="center"/>
          </w:tcPr>
          <w:p w14:paraId="03EF0FB2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795" w:type="dxa"/>
            <w:vAlign w:val="center"/>
          </w:tcPr>
          <w:p w14:paraId="0539D10C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.2. Công suất</w:t>
            </w:r>
          </w:p>
        </w:tc>
        <w:tc>
          <w:tcPr>
            <w:tcW w:w="6237" w:type="dxa"/>
          </w:tcPr>
          <w:p w14:paraId="16156160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Nhận biết:</w:t>
            </w:r>
          </w:p>
          <w:p w14:paraId="4D455333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  <w:spacing w:val="-12"/>
              </w:rPr>
            </w:pPr>
            <w:r w:rsidRPr="00A76750">
              <w:rPr>
                <w:rFonts w:ascii="Times New Roman" w:hAnsi="Times New Roman"/>
                <w:color w:val="000000" w:themeColor="text1"/>
                <w:spacing w:val="-12"/>
              </w:rPr>
              <w:t>- Phát biểu được định nghĩa và viết được công thức tính  công suất.</w:t>
            </w:r>
          </w:p>
          <w:p w14:paraId="7795B59F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color w:val="000000" w:themeColor="text1"/>
              </w:rPr>
              <w:t>- Biết được đơn vị đo công suất.</w:t>
            </w:r>
          </w:p>
          <w:p w14:paraId="45659CC2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b/>
                <w:bCs/>
                <w:color w:val="000000" w:themeColor="text1"/>
              </w:rPr>
              <w:t>Thông hiểu:</w:t>
            </w:r>
          </w:p>
          <w:p w14:paraId="663B8C06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color w:val="000000" w:themeColor="text1"/>
              </w:rPr>
              <w:t>- Hiểu được ý nghĩa vật lý của công suất.</w:t>
            </w:r>
          </w:p>
          <w:p w14:paraId="1577C24F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color w:val="000000" w:themeColor="text1"/>
              </w:rPr>
              <w:t>- Xác định được công suất.</w:t>
            </w:r>
          </w:p>
          <w:p w14:paraId="2E661B67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color w:val="000000" w:themeColor="text1"/>
              </w:rPr>
              <w:t>- Giải thích được nguyên tắc hoạt động của một số thiết bị kĩ thuật.</w:t>
            </w:r>
          </w:p>
          <w:p w14:paraId="1E361BEE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Vận dụng:</w:t>
            </w:r>
          </w:p>
          <w:p w14:paraId="1CDA4750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Vận dụng được các công thức:</w:t>
            </w:r>
            <w:r w:rsidRPr="00A76750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  <w:lang w:val="nl-NL"/>
              </w:rPr>
              <w:object w:dxaOrig="680" w:dyaOrig="620" w14:anchorId="5F11FB9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30pt" o:ole="">
                  <v:imagedata r:id="rId7" o:title=""/>
                </v:shape>
                <o:OLEObject Type="Embed" ProgID="Equation.DSMT4" ShapeID="_x0000_i1025" DrawAspect="Content" ObjectID="_1767647851" r:id="rId8"/>
              </w:object>
            </w: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và </w:t>
            </w:r>
            <w:r w:rsidRPr="00A76750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  <w:lang w:val="nl-NL"/>
              </w:rPr>
              <w:object w:dxaOrig="800" w:dyaOrig="279" w14:anchorId="4FEEFEC4">
                <v:shape id="_x0000_i1026" type="#_x0000_t75" style="width:39.75pt;height:13.5pt" o:ole="">
                  <v:imagedata r:id="rId9" o:title=""/>
                </v:shape>
                <o:OLEObject Type="Embed" ProgID="Equation.DSMT4" ShapeID="_x0000_i1026" DrawAspect="Content" ObjectID="_1767647852" r:id="rId10"/>
              </w:object>
            </w:r>
          </w:p>
          <w:p w14:paraId="7CEE9755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Vận dụng cao:</w:t>
            </w:r>
          </w:p>
          <w:p w14:paraId="68309ED3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Giải được các bài toán công suất.</w:t>
            </w:r>
          </w:p>
        </w:tc>
        <w:tc>
          <w:tcPr>
            <w:tcW w:w="950" w:type="dxa"/>
            <w:vAlign w:val="center"/>
          </w:tcPr>
          <w:p w14:paraId="2C49E3BD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90" w:type="dxa"/>
            <w:vAlign w:val="center"/>
          </w:tcPr>
          <w:p w14:paraId="29B29065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425A3826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1A28F242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</w:tr>
      <w:tr w:rsidR="00EC7B02" w:rsidRPr="00A76750" w14:paraId="49182D40" w14:textId="77777777" w:rsidTr="00D641DD">
        <w:trPr>
          <w:trHeight w:val="4964"/>
        </w:trPr>
        <w:tc>
          <w:tcPr>
            <w:tcW w:w="625" w:type="dxa"/>
            <w:vAlign w:val="center"/>
          </w:tcPr>
          <w:p w14:paraId="20BDC31B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2</w:t>
            </w:r>
          </w:p>
        </w:tc>
        <w:tc>
          <w:tcPr>
            <w:tcW w:w="1516" w:type="dxa"/>
            <w:vAlign w:val="center"/>
          </w:tcPr>
          <w:p w14:paraId="2AF2AD5D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795" w:type="dxa"/>
            <w:vAlign w:val="center"/>
          </w:tcPr>
          <w:p w14:paraId="3AF1985C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.3. Động năng; Thế năng</w:t>
            </w:r>
          </w:p>
        </w:tc>
        <w:tc>
          <w:tcPr>
            <w:tcW w:w="6237" w:type="dxa"/>
          </w:tcPr>
          <w:p w14:paraId="616ED783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Nhận biết:</w:t>
            </w:r>
          </w:p>
          <w:p w14:paraId="744EB17A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color w:val="000000" w:themeColor="text1"/>
              </w:rPr>
              <w:t>- Phát biểu được định nghĩa và viết được công thức tính động năng. Nêu được đơn vị đo động năng.</w:t>
            </w:r>
          </w:p>
          <w:p w14:paraId="09FB7CF3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color w:val="000000" w:themeColor="text1"/>
              </w:rPr>
              <w:t xml:space="preserve">- Phát biểu được định nghĩa thế năng trọng trường của một vật và viết được công thức tính thế năng này. </w:t>
            </w:r>
          </w:p>
          <w:p w14:paraId="0FF531D9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Nêu được đơn vị đo thế năng.</w:t>
            </w:r>
          </w:p>
          <w:p w14:paraId="4C8614D1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Thông hiểu:</w:t>
            </w:r>
          </w:p>
          <w:p w14:paraId="4ED97E9A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Xác định được động năng và độ biến thiên động năng của một vật.</w:t>
            </w:r>
          </w:p>
          <w:p w14:paraId="08DAAA46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Xác định được thế năng trọng trưởng của một vật.</w:t>
            </w:r>
          </w:p>
          <w:p w14:paraId="47C2E81E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Vận dụng:</w:t>
            </w:r>
          </w:p>
          <w:p w14:paraId="1B4F9294" w14:textId="77777777" w:rsidR="00EC7B02" w:rsidRPr="00A76750" w:rsidRDefault="00EC7B02" w:rsidP="00D641DD">
            <w:pPr>
              <w:widowControl w:val="0"/>
              <w:tabs>
                <w:tab w:val="left" w:pos="1418"/>
              </w:tabs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Vận dụng mối quan hệ giữa động năng, thế năng và công của lực để giải được bài toán chuyển động của một vật.</w:t>
            </w:r>
          </w:p>
          <w:p w14:paraId="56B6FCC6" w14:textId="77777777" w:rsidR="00EC7B02" w:rsidRPr="00A76750" w:rsidRDefault="00EC7B02" w:rsidP="00D641DD">
            <w:pPr>
              <w:widowControl w:val="0"/>
              <w:tabs>
                <w:tab w:val="left" w:pos="1418"/>
              </w:tabs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50" w:type="dxa"/>
            <w:vAlign w:val="center"/>
          </w:tcPr>
          <w:p w14:paraId="450C1CEF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7CBED0F7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3F639342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1*</w:t>
            </w:r>
          </w:p>
        </w:tc>
        <w:tc>
          <w:tcPr>
            <w:tcW w:w="1080" w:type="dxa"/>
            <w:vAlign w:val="center"/>
          </w:tcPr>
          <w:p w14:paraId="6A152ACF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</w:tr>
      <w:tr w:rsidR="00EC7B02" w:rsidRPr="00A76750" w14:paraId="7F124DD7" w14:textId="77777777" w:rsidTr="00D641DD">
        <w:trPr>
          <w:trHeight w:val="4964"/>
        </w:trPr>
        <w:tc>
          <w:tcPr>
            <w:tcW w:w="625" w:type="dxa"/>
            <w:vAlign w:val="center"/>
          </w:tcPr>
          <w:p w14:paraId="3F8CD93A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16" w:type="dxa"/>
            <w:vAlign w:val="center"/>
          </w:tcPr>
          <w:p w14:paraId="19764BE8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795" w:type="dxa"/>
            <w:vAlign w:val="center"/>
          </w:tcPr>
          <w:p w14:paraId="6A4AC1D8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.4 Cơ năng. Định luật bảo toàn cơ năng.</w:t>
            </w:r>
          </w:p>
        </w:tc>
        <w:tc>
          <w:tcPr>
            <w:tcW w:w="6237" w:type="dxa"/>
          </w:tcPr>
          <w:p w14:paraId="50FB6F02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Nhận biết:</w:t>
            </w:r>
          </w:p>
          <w:p w14:paraId="58DE7D03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Phát biểu được định nghĩa cơ năng và viết được biểu thức của cơ năng</w:t>
            </w:r>
          </w:p>
          <w:p w14:paraId="6A6EBB65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Phát biểu được định luật bảo toàn cơ năng và viết được hệ thức của định luật này.</w:t>
            </w:r>
          </w:p>
          <w:p w14:paraId="351813B1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Thông hiểu:</w:t>
            </w:r>
          </w:p>
          <w:p w14:paraId="77B84CC2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Xác định được cơ năng của một vật.</w:t>
            </w:r>
          </w:p>
          <w:p w14:paraId="7465980C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Xác định được vận tốc của con lắc đơn khi chuyển động</w:t>
            </w:r>
          </w:p>
          <w:p w14:paraId="78870203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Vận dụng:</w:t>
            </w:r>
          </w:p>
          <w:p w14:paraId="6E651E74" w14:textId="77777777" w:rsidR="00EC7B02" w:rsidRPr="00A76750" w:rsidRDefault="00EC7B02" w:rsidP="00D641DD">
            <w:pPr>
              <w:widowControl w:val="0"/>
              <w:tabs>
                <w:tab w:val="left" w:pos="1418"/>
              </w:tabs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Vận dụng định luật bảo toàn cơ năng để giải được bài toán chuyển động của một vật.</w:t>
            </w:r>
          </w:p>
          <w:p w14:paraId="384E419A" w14:textId="77777777" w:rsidR="00EC7B02" w:rsidRPr="00A76750" w:rsidRDefault="00EC7B02" w:rsidP="00D641DD">
            <w:pPr>
              <w:widowControl w:val="0"/>
              <w:tabs>
                <w:tab w:val="left" w:pos="1418"/>
              </w:tabs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Vận dụng cao:</w:t>
            </w:r>
          </w:p>
          <w:p w14:paraId="2D37755B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Vận dụng định luật bảo toàn cơ năng để giải các bài toán nâng cao về chuyển động của một vật.</w:t>
            </w:r>
          </w:p>
        </w:tc>
        <w:tc>
          <w:tcPr>
            <w:tcW w:w="950" w:type="dxa"/>
            <w:vAlign w:val="center"/>
          </w:tcPr>
          <w:p w14:paraId="439DF7AE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90" w:type="dxa"/>
            <w:vAlign w:val="center"/>
          </w:tcPr>
          <w:p w14:paraId="1E339CF7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3D195F89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1172E044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1*</w:t>
            </w:r>
          </w:p>
        </w:tc>
      </w:tr>
      <w:tr w:rsidR="00EC7B02" w:rsidRPr="00A76750" w14:paraId="1730E337" w14:textId="77777777" w:rsidTr="00D641DD">
        <w:trPr>
          <w:trHeight w:val="4964"/>
        </w:trPr>
        <w:tc>
          <w:tcPr>
            <w:tcW w:w="625" w:type="dxa"/>
            <w:vAlign w:val="center"/>
          </w:tcPr>
          <w:p w14:paraId="7C4139B2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16" w:type="dxa"/>
            <w:vAlign w:val="center"/>
          </w:tcPr>
          <w:p w14:paraId="6D4F66F6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795" w:type="dxa"/>
            <w:vAlign w:val="center"/>
          </w:tcPr>
          <w:p w14:paraId="1A2DCA9B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.5 Hiệu suất</w:t>
            </w:r>
          </w:p>
        </w:tc>
        <w:tc>
          <w:tcPr>
            <w:tcW w:w="6237" w:type="dxa"/>
          </w:tcPr>
          <w:p w14:paraId="69C24AB0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Nhận biết:</w:t>
            </w:r>
          </w:p>
          <w:p w14:paraId="5DB82C7C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- </w:t>
            </w: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Biết được năng lượng có ích, năng lượng hao phí.</w:t>
            </w:r>
          </w:p>
          <w:p w14:paraId="7D8F761F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color w:val="000000" w:themeColor="text1"/>
              </w:rPr>
              <w:t>- Phát biểu được định nghĩa và viết được công thức tính hiệu suất.</w:t>
            </w:r>
          </w:p>
          <w:p w14:paraId="03B384BE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Thông hiểu:</w:t>
            </w:r>
          </w:p>
          <w:p w14:paraId="18F81BB5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Phân tích được ý nghĩa của hiệu suất và sự tiêu hao năng lượng ở một số thiết bị kĩ thuật.</w:t>
            </w:r>
          </w:p>
          <w:p w14:paraId="014BA874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Vận dụng:</w:t>
            </w:r>
          </w:p>
          <w:p w14:paraId="4E8A185F" w14:textId="77777777" w:rsidR="00EC7B02" w:rsidRPr="00A76750" w:rsidRDefault="00EC7B02" w:rsidP="00D641DD">
            <w:pPr>
              <w:widowControl w:val="0"/>
              <w:tabs>
                <w:tab w:val="left" w:pos="1418"/>
              </w:tabs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Vận dụng công thức hiệu suất để giải được bài toán cơ, nhiệt.</w:t>
            </w:r>
          </w:p>
          <w:p w14:paraId="22D5D120" w14:textId="77777777" w:rsidR="00EC7B02" w:rsidRPr="00A76750" w:rsidRDefault="00EC7B02" w:rsidP="00D641DD">
            <w:pPr>
              <w:widowControl w:val="0"/>
              <w:tabs>
                <w:tab w:val="left" w:pos="1418"/>
              </w:tabs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50" w:type="dxa"/>
            <w:vAlign w:val="center"/>
          </w:tcPr>
          <w:p w14:paraId="7FC48B0B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32171DB5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14:paraId="3BDB7435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1*</w:t>
            </w:r>
          </w:p>
        </w:tc>
        <w:tc>
          <w:tcPr>
            <w:tcW w:w="1080" w:type="dxa"/>
            <w:vAlign w:val="center"/>
          </w:tcPr>
          <w:p w14:paraId="6D05EBB8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</w:tr>
    </w:tbl>
    <w:p w14:paraId="498961B6" w14:textId="77777777" w:rsidR="00EC7B02" w:rsidRDefault="00EC7B02" w:rsidP="00EC7B02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36766DD1" w14:textId="77777777" w:rsidR="00EC7B02" w:rsidRDefault="00EC7B02" w:rsidP="00EC7B02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785FB793" w14:textId="77777777" w:rsidR="00EC7B02" w:rsidRDefault="00EC7B02" w:rsidP="00EC7B02">
      <w:pPr>
        <w:tabs>
          <w:tab w:val="left" w:pos="567"/>
        </w:tabs>
        <w:spacing w:beforeLines="20" w:before="48" w:afterLines="20" w:after="48" w:line="312" w:lineRule="auto"/>
        <w:jc w:val="both"/>
        <w:rPr>
          <w:rFonts w:asciiTheme="majorHAnsi" w:hAnsiTheme="majorHAnsi" w:cstheme="majorHAnsi"/>
          <w:color w:val="000000" w:themeColor="text1"/>
          <w:szCs w:val="28"/>
        </w:rPr>
      </w:pPr>
      <w:r>
        <w:rPr>
          <w:rFonts w:asciiTheme="majorHAnsi" w:hAnsiTheme="majorHAnsi" w:cstheme="majorHAnsi"/>
          <w:color w:val="000000" w:themeColor="text1"/>
          <w:szCs w:val="28"/>
        </w:rPr>
        <w:t xml:space="preserve">                                                                                                                                                       Đak tô ngày12/3/2023</w:t>
      </w:r>
    </w:p>
    <w:p w14:paraId="0B127BA4" w14:textId="77777777" w:rsidR="00EC7B02" w:rsidRDefault="00EC7B02" w:rsidP="00EC7B02">
      <w:pPr>
        <w:rPr>
          <w:b/>
          <w:szCs w:val="26"/>
        </w:rPr>
      </w:pPr>
      <w:r>
        <w:rPr>
          <w:b/>
          <w:szCs w:val="26"/>
        </w:rPr>
        <w:t>Kí duyệt của BGH                        Kí duyệt của tổ chuyên môn                                           Người lập</w:t>
      </w:r>
    </w:p>
    <w:p w14:paraId="5F1DF228" w14:textId="77777777" w:rsidR="00EC7B02" w:rsidRDefault="00EC7B02" w:rsidP="00EC7B02">
      <w:pPr>
        <w:rPr>
          <w:b/>
          <w:szCs w:val="26"/>
        </w:rPr>
      </w:pPr>
    </w:p>
    <w:p w14:paraId="1ADFCF7C" w14:textId="77777777" w:rsidR="00EC7B02" w:rsidRDefault="00EC7B02" w:rsidP="00EC7B02">
      <w:pPr>
        <w:rPr>
          <w:b/>
          <w:szCs w:val="26"/>
        </w:rPr>
      </w:pPr>
    </w:p>
    <w:p w14:paraId="1727918E" w14:textId="77777777" w:rsidR="00EC7B02" w:rsidRDefault="00EC7B02" w:rsidP="00EC7B02">
      <w:pPr>
        <w:rPr>
          <w:b/>
          <w:szCs w:val="26"/>
        </w:rPr>
      </w:pPr>
      <w:r>
        <w:rPr>
          <w:b/>
          <w:szCs w:val="26"/>
        </w:rPr>
        <w:t xml:space="preserve">                                                                                                                                     Nguyễn Thị Diệu Năng                         </w:t>
      </w:r>
    </w:p>
    <w:p w14:paraId="6407AF54" w14:textId="77777777" w:rsidR="00EC7B02" w:rsidRDefault="00EC7B02" w:rsidP="00EC7B02">
      <w:pPr>
        <w:rPr>
          <w:b/>
          <w:szCs w:val="26"/>
        </w:rPr>
      </w:pPr>
      <w:r>
        <w:rPr>
          <w:b/>
          <w:szCs w:val="26"/>
        </w:rPr>
        <w:t xml:space="preserve"> </w:t>
      </w:r>
    </w:p>
    <w:p w14:paraId="15DE12F1" w14:textId="77777777" w:rsidR="00EC7B02" w:rsidRDefault="00EC7B02" w:rsidP="00EC7B02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038970D6" w14:textId="77777777" w:rsidR="00EC7B02" w:rsidRDefault="00EC7B02" w:rsidP="00EC7B02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</w:p>
    <w:p w14:paraId="4ABA6795" w14:textId="77777777" w:rsidR="00E56822" w:rsidRDefault="00E56822">
      <w:pPr>
        <w:spacing w:after="160"/>
      </w:pPr>
      <w:r>
        <w:br w:type="page"/>
      </w:r>
    </w:p>
    <w:p w14:paraId="6C248E8D" w14:textId="77777777" w:rsidR="00EC7B02" w:rsidRPr="00A76750" w:rsidRDefault="00EC7B02" w:rsidP="00EC7B02">
      <w:pPr>
        <w:jc w:val="center"/>
        <w:rPr>
          <w:rFonts w:cs="Times New Roman"/>
          <w:b/>
          <w:bCs/>
          <w:sz w:val="24"/>
          <w:szCs w:val="24"/>
        </w:rPr>
      </w:pPr>
    </w:p>
    <w:p w14:paraId="517DA5BE" w14:textId="77777777" w:rsidR="00EC7B02" w:rsidRPr="00A76750" w:rsidRDefault="00EC7B02" w:rsidP="00EC7B02">
      <w:pPr>
        <w:jc w:val="center"/>
        <w:rPr>
          <w:rFonts w:cs="Times New Roman"/>
          <w:b/>
          <w:bCs/>
          <w:sz w:val="24"/>
          <w:szCs w:val="24"/>
        </w:rPr>
      </w:pPr>
    </w:p>
    <w:p w14:paraId="5C4C40DD" w14:textId="77777777" w:rsidR="00EC7B02" w:rsidRPr="00A76750" w:rsidRDefault="00151A47" w:rsidP="00EC7B02">
      <w:pPr>
        <w:jc w:val="center"/>
        <w:rPr>
          <w:rFonts w:cs="Times New Roman"/>
          <w:b/>
          <w:bCs/>
          <w:sz w:val="24"/>
          <w:szCs w:val="24"/>
        </w:rPr>
      </w:pPr>
      <w:r>
        <w:rPr>
          <w:rFonts w:cs="Times New Roman"/>
          <w:b/>
          <w:bCs/>
          <w:sz w:val="24"/>
          <w:szCs w:val="24"/>
        </w:rPr>
        <w:t xml:space="preserve">III. </w:t>
      </w:r>
      <w:r w:rsidR="00EC7B02" w:rsidRPr="00A76750">
        <w:rPr>
          <w:rFonts w:cs="Times New Roman"/>
          <w:b/>
          <w:bCs/>
          <w:sz w:val="24"/>
          <w:szCs w:val="24"/>
        </w:rPr>
        <w:t>HƯỚNG DẪN CHẤM</w:t>
      </w:r>
    </w:p>
    <w:p w14:paraId="74614C21" w14:textId="77777777" w:rsidR="00EC7B02" w:rsidRPr="00A76750" w:rsidRDefault="00EC7B02" w:rsidP="00EC7B02">
      <w:pPr>
        <w:jc w:val="both"/>
        <w:rPr>
          <w:rFonts w:cs="Times New Roman"/>
          <w:sz w:val="24"/>
          <w:szCs w:val="24"/>
        </w:rPr>
      </w:pPr>
      <w:r w:rsidRPr="00A76750">
        <w:rPr>
          <w:rFonts w:cs="Times New Roman"/>
          <w:sz w:val="24"/>
          <w:szCs w:val="24"/>
        </w:rPr>
        <w:t>I. TN (0,25đ/1 câu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4"/>
        <w:gridCol w:w="624"/>
        <w:gridCol w:w="624"/>
        <w:gridCol w:w="624"/>
        <w:gridCol w:w="624"/>
      </w:tblGrid>
      <w:tr w:rsidR="00EC7B02" w:rsidRPr="00A76750" w14:paraId="7955A364" w14:textId="77777777" w:rsidTr="00D641DD">
        <w:tc>
          <w:tcPr>
            <w:tcW w:w="623" w:type="dxa"/>
          </w:tcPr>
          <w:p w14:paraId="53B272C4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623" w:type="dxa"/>
          </w:tcPr>
          <w:p w14:paraId="7FE9AEE1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3" w:type="dxa"/>
          </w:tcPr>
          <w:p w14:paraId="42E6DA3C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3" w:type="dxa"/>
          </w:tcPr>
          <w:p w14:paraId="2D4F0A3D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3" w:type="dxa"/>
          </w:tcPr>
          <w:p w14:paraId="4C4882DA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3" w:type="dxa"/>
          </w:tcPr>
          <w:p w14:paraId="14D0C3FC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3" w:type="dxa"/>
          </w:tcPr>
          <w:p w14:paraId="27FB4568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3" w:type="dxa"/>
          </w:tcPr>
          <w:p w14:paraId="6DA27CB9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23" w:type="dxa"/>
          </w:tcPr>
          <w:p w14:paraId="0D97AC29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23" w:type="dxa"/>
          </w:tcPr>
          <w:p w14:paraId="0EB46A8D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24" w:type="dxa"/>
          </w:tcPr>
          <w:p w14:paraId="3A686BE7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24" w:type="dxa"/>
          </w:tcPr>
          <w:p w14:paraId="53005E19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24" w:type="dxa"/>
          </w:tcPr>
          <w:p w14:paraId="5026D579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24" w:type="dxa"/>
          </w:tcPr>
          <w:p w14:paraId="7CD86E7A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24" w:type="dxa"/>
          </w:tcPr>
          <w:p w14:paraId="16133143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EC7B02" w:rsidRPr="00A76750" w14:paraId="64E5E7FD" w14:textId="77777777" w:rsidTr="00D641DD">
        <w:tc>
          <w:tcPr>
            <w:tcW w:w="623" w:type="dxa"/>
          </w:tcPr>
          <w:p w14:paraId="656A1B2D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" w:type="dxa"/>
          </w:tcPr>
          <w:p w14:paraId="32A18443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3" w:type="dxa"/>
          </w:tcPr>
          <w:p w14:paraId="795BBBED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3" w:type="dxa"/>
          </w:tcPr>
          <w:p w14:paraId="4F457F23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23" w:type="dxa"/>
          </w:tcPr>
          <w:p w14:paraId="382B4E49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23" w:type="dxa"/>
          </w:tcPr>
          <w:p w14:paraId="706727EC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23" w:type="dxa"/>
          </w:tcPr>
          <w:p w14:paraId="40738E08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3" w:type="dxa"/>
          </w:tcPr>
          <w:p w14:paraId="2C1CA824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3" w:type="dxa"/>
          </w:tcPr>
          <w:p w14:paraId="626B41BF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3" w:type="dxa"/>
          </w:tcPr>
          <w:p w14:paraId="47C61FF7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24" w:type="dxa"/>
          </w:tcPr>
          <w:p w14:paraId="16C52FEF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4" w:type="dxa"/>
          </w:tcPr>
          <w:p w14:paraId="25CC9833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24" w:type="dxa"/>
          </w:tcPr>
          <w:p w14:paraId="34F7B518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4" w:type="dxa"/>
          </w:tcPr>
          <w:p w14:paraId="1DEB2805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24" w:type="dxa"/>
          </w:tcPr>
          <w:p w14:paraId="616B1A89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EC7B02" w:rsidRPr="00A76750" w14:paraId="4D52549D" w14:textId="77777777" w:rsidTr="00D641DD">
        <w:tc>
          <w:tcPr>
            <w:tcW w:w="623" w:type="dxa"/>
          </w:tcPr>
          <w:p w14:paraId="6301B62A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623" w:type="dxa"/>
          </w:tcPr>
          <w:p w14:paraId="53B6609E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23" w:type="dxa"/>
          </w:tcPr>
          <w:p w14:paraId="16A574CD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623" w:type="dxa"/>
          </w:tcPr>
          <w:p w14:paraId="647EA96C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623" w:type="dxa"/>
          </w:tcPr>
          <w:p w14:paraId="6A3682FA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623" w:type="dxa"/>
          </w:tcPr>
          <w:p w14:paraId="484B9C7E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623" w:type="dxa"/>
          </w:tcPr>
          <w:p w14:paraId="17BF684A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23" w:type="dxa"/>
          </w:tcPr>
          <w:p w14:paraId="2510A28C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623" w:type="dxa"/>
          </w:tcPr>
          <w:p w14:paraId="0A38892A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623" w:type="dxa"/>
          </w:tcPr>
          <w:p w14:paraId="35F2BB7E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624" w:type="dxa"/>
          </w:tcPr>
          <w:p w14:paraId="3C0FA332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624" w:type="dxa"/>
          </w:tcPr>
          <w:p w14:paraId="3EF48783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24" w:type="dxa"/>
          </w:tcPr>
          <w:p w14:paraId="45FF77F8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624" w:type="dxa"/>
          </w:tcPr>
          <w:p w14:paraId="74AA3497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624" w:type="dxa"/>
          </w:tcPr>
          <w:p w14:paraId="40B07A58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EC7B02" w:rsidRPr="00A76750" w14:paraId="1C555C90" w14:textId="77777777" w:rsidTr="00D641DD">
        <w:tc>
          <w:tcPr>
            <w:tcW w:w="623" w:type="dxa"/>
          </w:tcPr>
          <w:p w14:paraId="6A84F249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" w:type="dxa"/>
          </w:tcPr>
          <w:p w14:paraId="094FBFE7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3" w:type="dxa"/>
          </w:tcPr>
          <w:p w14:paraId="5381AB2D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3" w:type="dxa"/>
          </w:tcPr>
          <w:p w14:paraId="3090C846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3" w:type="dxa"/>
          </w:tcPr>
          <w:p w14:paraId="3D5FE0A0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23" w:type="dxa"/>
          </w:tcPr>
          <w:p w14:paraId="223920A2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23" w:type="dxa"/>
          </w:tcPr>
          <w:p w14:paraId="04A5BDC6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3" w:type="dxa"/>
          </w:tcPr>
          <w:p w14:paraId="656DFD04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23" w:type="dxa"/>
          </w:tcPr>
          <w:p w14:paraId="4790631C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23" w:type="dxa"/>
          </w:tcPr>
          <w:p w14:paraId="09370F27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24" w:type="dxa"/>
          </w:tcPr>
          <w:p w14:paraId="204D06D0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24" w:type="dxa"/>
          </w:tcPr>
          <w:p w14:paraId="460B2384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4" w:type="dxa"/>
          </w:tcPr>
          <w:p w14:paraId="345E6382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24" w:type="dxa"/>
          </w:tcPr>
          <w:p w14:paraId="241C42ED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4" w:type="dxa"/>
          </w:tcPr>
          <w:p w14:paraId="6B4049A0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14:paraId="11CCC746" w14:textId="77777777" w:rsidR="00EC7B02" w:rsidRPr="00A76750" w:rsidRDefault="00EC7B02" w:rsidP="00EC7B02">
      <w:pPr>
        <w:jc w:val="both"/>
        <w:rPr>
          <w:rFonts w:cs="Times New Roman"/>
          <w:sz w:val="24"/>
          <w:szCs w:val="24"/>
        </w:rPr>
      </w:pPr>
    </w:p>
    <w:p w14:paraId="78057C6D" w14:textId="77777777" w:rsidR="00EC7B02" w:rsidRPr="00A76750" w:rsidRDefault="00EC7B02" w:rsidP="00EC7B02">
      <w:pPr>
        <w:jc w:val="both"/>
        <w:rPr>
          <w:rFonts w:cs="Times New Roman"/>
          <w:sz w:val="24"/>
          <w:szCs w:val="24"/>
        </w:rPr>
      </w:pPr>
      <w:r w:rsidRPr="00A76750">
        <w:rPr>
          <w:rFonts w:cs="Times New Roman"/>
          <w:sz w:val="24"/>
          <w:szCs w:val="24"/>
        </w:rPr>
        <w:t>II. TỰ LUẬN</w:t>
      </w:r>
    </w:p>
    <w:tbl>
      <w:tblPr>
        <w:tblW w:w="11369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9569"/>
        <w:gridCol w:w="900"/>
      </w:tblGrid>
      <w:tr w:rsidR="00EC7B02" w:rsidRPr="00A76750" w14:paraId="1F551C94" w14:textId="77777777" w:rsidTr="00D641DD">
        <w:trPr>
          <w:trHeight w:val="436"/>
        </w:trPr>
        <w:tc>
          <w:tcPr>
            <w:tcW w:w="900" w:type="dxa"/>
            <w:shd w:val="clear" w:color="auto" w:fill="auto"/>
          </w:tcPr>
          <w:p w14:paraId="0583640D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STT</w:t>
            </w:r>
          </w:p>
        </w:tc>
        <w:tc>
          <w:tcPr>
            <w:tcW w:w="9569" w:type="dxa"/>
            <w:shd w:val="clear" w:color="auto" w:fill="auto"/>
          </w:tcPr>
          <w:p w14:paraId="1CA20358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900" w:type="dxa"/>
            <w:shd w:val="clear" w:color="auto" w:fill="auto"/>
          </w:tcPr>
          <w:p w14:paraId="0E66F86D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Điểm</w:t>
            </w:r>
          </w:p>
        </w:tc>
      </w:tr>
      <w:tr w:rsidR="00EC7B02" w:rsidRPr="00A76750" w14:paraId="278C653D" w14:textId="77777777" w:rsidTr="00D641DD">
        <w:tc>
          <w:tcPr>
            <w:tcW w:w="900" w:type="dxa"/>
            <w:vMerge w:val="restart"/>
            <w:shd w:val="clear" w:color="auto" w:fill="auto"/>
            <w:vAlign w:val="center"/>
          </w:tcPr>
          <w:p w14:paraId="1F362F56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Bài 1</w:t>
            </w:r>
          </w:p>
          <w:p w14:paraId="7CC2BA59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1 đ</w:t>
            </w:r>
          </w:p>
        </w:tc>
        <w:tc>
          <w:tcPr>
            <w:tcW w:w="9569" w:type="dxa"/>
            <w:shd w:val="clear" w:color="auto" w:fill="auto"/>
          </w:tcPr>
          <w:p w14:paraId="5573ECCE" w14:textId="77777777" w:rsidR="00EC7B02" w:rsidRPr="00A76750" w:rsidRDefault="00EC7B02" w:rsidP="00D641DD">
            <w:pPr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>a.</w:t>
            </w:r>
          </w:p>
          <w:p w14:paraId="5B507A12" w14:textId="77777777" w:rsidR="00EC7B02" w:rsidRPr="00A76750" w:rsidRDefault="00EC7B02" w:rsidP="00D641DD">
            <w:pPr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>- Vật chuyển động đều: F=mg</w:t>
            </w:r>
          </w:p>
          <w:p w14:paraId="3967D935" w14:textId="77777777" w:rsidR="00EC7B02" w:rsidRPr="00A76750" w:rsidRDefault="00EC7B02" w:rsidP="00D641DD">
            <w:pPr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 xml:space="preserve"> - Viết đúng biểu thức công suất    </w:t>
            </w:r>
            <w:r w:rsidRPr="00A76750">
              <w:rPr>
                <w:rFonts w:cs="Times New Roman"/>
                <w:position w:val="-24"/>
                <w:sz w:val="24"/>
                <w:szCs w:val="24"/>
              </w:rPr>
              <w:object w:dxaOrig="840" w:dyaOrig="620" w14:anchorId="1EB096A6">
                <v:shape id="_x0000_i1027" type="#_x0000_t75" style="width:42pt;height:31.5pt" o:ole="">
                  <v:imagedata r:id="rId11" o:title=""/>
                </v:shape>
                <o:OLEObject Type="Embed" ProgID="Equation.DSMT4" ShapeID="_x0000_i1027" DrawAspect="Content" ObjectID="_1767647853" r:id="rId12"/>
              </w:object>
            </w:r>
          </w:p>
          <w:p w14:paraId="6004A9D5" w14:textId="77777777" w:rsidR="00EC7B02" w:rsidRPr="00A76750" w:rsidRDefault="00EC7B02" w:rsidP="00D641DD">
            <w:pPr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 xml:space="preserve">  - Thay số tính được P=60W</w:t>
            </w:r>
          </w:p>
          <w:p w14:paraId="2DF43994" w14:textId="77777777" w:rsidR="00EC7B02" w:rsidRPr="00A76750" w:rsidRDefault="00EC7B02" w:rsidP="00D641DD">
            <w:pPr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00" w:type="dxa"/>
            <w:shd w:val="clear" w:color="auto" w:fill="auto"/>
          </w:tcPr>
          <w:p w14:paraId="0D51BD82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14:paraId="13DFD66E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0,25</w:t>
            </w:r>
          </w:p>
          <w:p w14:paraId="0D320844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0,25</w:t>
            </w:r>
          </w:p>
          <w:p w14:paraId="5373C50F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14:paraId="1B5BBEAC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0,25</w:t>
            </w:r>
          </w:p>
          <w:p w14:paraId="29AE8761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</w:tr>
      <w:tr w:rsidR="00EC7B02" w:rsidRPr="00A76750" w14:paraId="017A1604" w14:textId="77777777" w:rsidTr="00D641DD">
        <w:tc>
          <w:tcPr>
            <w:tcW w:w="900" w:type="dxa"/>
            <w:vMerge/>
            <w:shd w:val="clear" w:color="auto" w:fill="auto"/>
          </w:tcPr>
          <w:p w14:paraId="50149632" w14:textId="77777777" w:rsidR="00EC7B02" w:rsidRPr="00A76750" w:rsidRDefault="00EC7B02" w:rsidP="00D641DD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569" w:type="dxa"/>
            <w:shd w:val="clear" w:color="auto" w:fill="auto"/>
          </w:tcPr>
          <w:p w14:paraId="40D2EF7B" w14:textId="77777777" w:rsidR="00EC7B02" w:rsidRPr="00A76750" w:rsidRDefault="00473BCD" w:rsidP="00D641D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b.</w:t>
            </w:r>
            <w:r w:rsidR="00EC7B02" w:rsidRPr="00A76750">
              <w:rPr>
                <w:rFonts w:cs="Times New Roman"/>
                <w:sz w:val="24"/>
                <w:szCs w:val="24"/>
              </w:rPr>
              <w:t xml:space="preserve">Viết được công thức  </w:t>
            </w:r>
            <w:r w:rsidR="00EC7B02" w:rsidRPr="00A76750">
              <w:rPr>
                <w:rFonts w:cs="Times New Roman"/>
                <w:color w:val="1F1F1F"/>
                <w:position w:val="-28"/>
                <w:sz w:val="24"/>
                <w:szCs w:val="24"/>
              </w:rPr>
              <w:object w:dxaOrig="840" w:dyaOrig="660" w14:anchorId="779011ED">
                <v:shape id="_x0000_i1028" type="#_x0000_t75" style="width:41.25pt;height:33pt" o:ole="">
                  <v:imagedata r:id="rId13" o:title=""/>
                </v:shape>
                <o:OLEObject Type="Embed" ProgID="Equation.DSMT4" ShapeID="_x0000_i1028" DrawAspect="Content" ObjectID="_1767647854" r:id="rId14"/>
              </w:object>
            </w:r>
            <w:r w:rsidR="00EC7B02" w:rsidRPr="00A76750">
              <w:rPr>
                <w:rFonts w:cs="Times New Roman"/>
                <w:sz w:val="24"/>
                <w:szCs w:val="24"/>
              </w:rPr>
              <w:t xml:space="preserve">   ………………</w:t>
            </w:r>
          </w:p>
          <w:p w14:paraId="773A0A10" w14:textId="77777777" w:rsidR="00EC7B02" w:rsidRPr="00A76750" w:rsidRDefault="00EC7B02" w:rsidP="00D641DD">
            <w:pPr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>Thay số tính đúng                     H=75%…………………………………</w:t>
            </w:r>
          </w:p>
        </w:tc>
        <w:tc>
          <w:tcPr>
            <w:tcW w:w="900" w:type="dxa"/>
            <w:shd w:val="clear" w:color="auto" w:fill="auto"/>
          </w:tcPr>
          <w:p w14:paraId="08A0F37D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14:paraId="21A9B6A3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14:paraId="06D055D9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0,25</w:t>
            </w:r>
          </w:p>
        </w:tc>
      </w:tr>
      <w:tr w:rsidR="00EC7B02" w:rsidRPr="00A76750" w14:paraId="68A9F040" w14:textId="77777777" w:rsidTr="00D641DD">
        <w:trPr>
          <w:trHeight w:val="170"/>
        </w:trPr>
        <w:tc>
          <w:tcPr>
            <w:tcW w:w="900" w:type="dxa"/>
            <w:shd w:val="clear" w:color="auto" w:fill="auto"/>
            <w:vAlign w:val="center"/>
          </w:tcPr>
          <w:p w14:paraId="43AB4310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Bài 2</w:t>
            </w:r>
          </w:p>
          <w:p w14:paraId="1C388BB7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 xml:space="preserve">2,0 </w:t>
            </w:r>
          </w:p>
        </w:tc>
        <w:tc>
          <w:tcPr>
            <w:tcW w:w="9569" w:type="dxa"/>
            <w:shd w:val="clear" w:color="auto" w:fill="auto"/>
          </w:tcPr>
          <w:p w14:paraId="4054B4B0" w14:textId="77777777" w:rsidR="00EC7B02" w:rsidRPr="00A76750" w:rsidRDefault="00EC7B02" w:rsidP="00D641DD">
            <w:pPr>
              <w:spacing w:line="288" w:lineRule="auto"/>
              <w:jc w:val="both"/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>a. Gọi A là vị trí thả vật</w:t>
            </w:r>
          </w:p>
          <w:p w14:paraId="0CA4892D" w14:textId="77777777" w:rsidR="00EC7B02" w:rsidRPr="00A76750" w:rsidRDefault="00EC7B02" w:rsidP="00D641DD">
            <w:pPr>
              <w:spacing w:line="288" w:lineRule="auto"/>
              <w:jc w:val="both"/>
              <w:rPr>
                <w:rFonts w:cs="Times New Roman"/>
                <w:sz w:val="24"/>
                <w:szCs w:val="24"/>
                <w:vertAlign w:val="subscript"/>
              </w:rPr>
            </w:pPr>
            <w:r w:rsidRPr="00A76750">
              <w:rPr>
                <w:rFonts w:cs="Times New Roman"/>
                <w:sz w:val="24"/>
                <w:szCs w:val="24"/>
              </w:rPr>
              <w:t>Viết được công thức: W</w:t>
            </w:r>
            <w:r w:rsidRPr="00A76750">
              <w:rPr>
                <w:rFonts w:cs="Times New Roman"/>
                <w:sz w:val="24"/>
                <w:szCs w:val="24"/>
                <w:vertAlign w:val="subscript"/>
              </w:rPr>
              <w:t>A</w:t>
            </w:r>
            <w:r w:rsidRPr="00A76750">
              <w:rPr>
                <w:rFonts w:cs="Times New Roman"/>
                <w:sz w:val="24"/>
                <w:szCs w:val="24"/>
              </w:rPr>
              <w:t xml:space="preserve"> = </w:t>
            </w:r>
            <w:r w:rsidRPr="00A76750">
              <w:rPr>
                <w:rFonts w:cs="Times New Roman"/>
                <w:color w:val="1F1F1F"/>
                <w:position w:val="-24"/>
                <w:sz w:val="24"/>
                <w:szCs w:val="24"/>
              </w:rPr>
              <w:object w:dxaOrig="240" w:dyaOrig="620" w14:anchorId="6D0CB711">
                <v:shape id="_x0000_i1029" type="#_x0000_t75" style="width:11.25pt;height:31.5pt" o:ole="">
                  <v:imagedata r:id="rId15" o:title=""/>
                </v:shape>
                <o:OLEObject Type="Embed" ProgID="Equation.DSMT4" ShapeID="_x0000_i1029" DrawAspect="Content" ObjectID="_1767647855" r:id="rId16"/>
              </w:object>
            </w:r>
            <w:r w:rsidRPr="00A76750">
              <w:rPr>
                <w:rFonts w:cs="Times New Roman"/>
                <w:sz w:val="24"/>
                <w:szCs w:val="24"/>
              </w:rPr>
              <w:t xml:space="preserve"> .m.v</w:t>
            </w:r>
            <w:r w:rsidRPr="00A76750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A76750">
              <w:rPr>
                <w:rFonts w:cs="Times New Roman"/>
                <w:sz w:val="24"/>
                <w:szCs w:val="24"/>
              </w:rPr>
              <w:t xml:space="preserve"> +  mgz</w:t>
            </w:r>
            <w:r w:rsidRPr="00A76750">
              <w:rPr>
                <w:rFonts w:cs="Times New Roman"/>
                <w:sz w:val="24"/>
                <w:szCs w:val="24"/>
                <w:vertAlign w:val="subscript"/>
              </w:rPr>
              <w:t>A</w:t>
            </w:r>
          </w:p>
          <w:p w14:paraId="1F2F3088" w14:textId="77777777" w:rsidR="00EC7B02" w:rsidRPr="00A76750" w:rsidRDefault="00EC7B02" w:rsidP="00D641DD">
            <w:pPr>
              <w:spacing w:line="288" w:lineRule="auto"/>
              <w:jc w:val="both"/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 xml:space="preserve">  Thay số tính được: W</w:t>
            </w:r>
            <w:r w:rsidRPr="00A76750">
              <w:rPr>
                <w:rFonts w:cs="Times New Roman"/>
                <w:sz w:val="24"/>
                <w:szCs w:val="24"/>
                <w:vertAlign w:val="subscript"/>
              </w:rPr>
              <w:t>A</w:t>
            </w:r>
            <w:r w:rsidRPr="00A76750">
              <w:rPr>
                <w:rFonts w:cs="Times New Roman"/>
                <w:sz w:val="24"/>
                <w:szCs w:val="24"/>
              </w:rPr>
              <w:t xml:space="preserve"> = 45J. </w:t>
            </w:r>
          </w:p>
          <w:p w14:paraId="7065992F" w14:textId="77777777" w:rsidR="00EC7B02" w:rsidRPr="00A76750" w:rsidRDefault="00EC7B02" w:rsidP="00D641DD">
            <w:pPr>
              <w:spacing w:line="288" w:lineRule="auto"/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 xml:space="preserve"> Gọi B là vị trí chạm đất</w:t>
            </w:r>
          </w:p>
          <w:p w14:paraId="04B2A0BB" w14:textId="77777777" w:rsidR="00EC7B02" w:rsidRPr="00A76750" w:rsidRDefault="00EC7B02" w:rsidP="00D641DD">
            <w:pPr>
              <w:spacing w:line="288" w:lineRule="auto"/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>Định luật bảo toàn cơ năng: W</w:t>
            </w:r>
            <w:r w:rsidRPr="00A76750">
              <w:rPr>
                <w:rFonts w:cs="Times New Roman"/>
                <w:sz w:val="24"/>
                <w:szCs w:val="24"/>
                <w:vertAlign w:val="subscript"/>
              </w:rPr>
              <w:t>B</w:t>
            </w:r>
            <w:r w:rsidRPr="00A76750">
              <w:rPr>
                <w:rFonts w:cs="Times New Roman"/>
                <w:sz w:val="24"/>
                <w:szCs w:val="24"/>
              </w:rPr>
              <w:t xml:space="preserve">  = W</w:t>
            </w:r>
            <w:r w:rsidRPr="00A76750">
              <w:rPr>
                <w:rFonts w:cs="Times New Roman"/>
                <w:sz w:val="24"/>
                <w:szCs w:val="24"/>
                <w:vertAlign w:val="subscript"/>
              </w:rPr>
              <w:t>A</w:t>
            </w:r>
          </w:p>
          <w:p w14:paraId="53CCD4C3" w14:textId="77777777" w:rsidR="00EC7B02" w:rsidRPr="00A76750" w:rsidRDefault="00EC7B02" w:rsidP="00D641DD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>Thay số: v</w:t>
            </w:r>
            <w:r w:rsidRPr="00A76750">
              <w:rPr>
                <w:rFonts w:cs="Times New Roman"/>
                <w:sz w:val="24"/>
                <w:szCs w:val="24"/>
                <w:vertAlign w:val="subscript"/>
              </w:rPr>
              <w:t>B</w:t>
            </w:r>
            <w:r w:rsidRPr="00A76750">
              <w:rPr>
                <w:rFonts w:cs="Times New Roman"/>
                <w:sz w:val="24"/>
                <w:szCs w:val="24"/>
              </w:rPr>
              <w:t>=30m/s</w:t>
            </w:r>
          </w:p>
          <w:p w14:paraId="740B2AD5" w14:textId="77777777" w:rsidR="00EC7B02" w:rsidRPr="00A76750" w:rsidRDefault="009E48DF" w:rsidP="00D641DD">
            <w:pPr>
              <w:spacing w:line="288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b</w:t>
            </w:r>
            <w:r w:rsidR="00EC7B02" w:rsidRPr="00A76750">
              <w:rPr>
                <w:rFonts w:cs="Times New Roman"/>
                <w:sz w:val="24"/>
                <w:szCs w:val="24"/>
              </w:rPr>
              <w:t>. Gọi C là vị trí có động năng gấp đôi thế năng.</w:t>
            </w:r>
          </w:p>
          <w:p w14:paraId="6B772018" w14:textId="77777777" w:rsidR="00EC7B02" w:rsidRPr="00A76750" w:rsidRDefault="00EC7B02" w:rsidP="00D641DD">
            <w:pPr>
              <w:spacing w:line="288" w:lineRule="auto"/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position w:val="-24"/>
                <w:sz w:val="24"/>
                <w:szCs w:val="24"/>
              </w:rPr>
              <w:object w:dxaOrig="1620" w:dyaOrig="620" w14:anchorId="1BD7FEB0">
                <v:shape id="_x0000_i1030" type="#_x0000_t75" style="width:81pt;height:31.5pt" o:ole="">
                  <v:imagedata r:id="rId17" o:title=""/>
                </v:shape>
                <o:OLEObject Type="Embed" ProgID="Equation.DSMT4" ShapeID="_x0000_i1030" DrawAspect="Content" ObjectID="_1767647856" r:id="rId18"/>
              </w:object>
            </w:r>
            <w:r w:rsidRPr="00A76750">
              <w:rPr>
                <w:rFonts w:cs="Times New Roman"/>
                <w:sz w:val="24"/>
                <w:szCs w:val="24"/>
              </w:rPr>
              <w:t>J</w:t>
            </w:r>
          </w:p>
          <w:p w14:paraId="54171627" w14:textId="77777777" w:rsidR="00EC7B02" w:rsidRPr="00A76750" w:rsidRDefault="00EC7B02" w:rsidP="00D641DD">
            <w:pPr>
              <w:spacing w:line="288" w:lineRule="auto"/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lastRenderedPageBreak/>
              <w:t xml:space="preserve">Suy ra: </w:t>
            </w:r>
            <w:r w:rsidRPr="00A76750">
              <w:rPr>
                <w:rFonts w:cs="Times New Roman"/>
                <w:position w:val="-12"/>
                <w:sz w:val="24"/>
                <w:szCs w:val="24"/>
              </w:rPr>
              <w:object w:dxaOrig="920" w:dyaOrig="360" w14:anchorId="485274FD">
                <v:shape id="_x0000_i1031" type="#_x0000_t75" style="width:46.5pt;height:18pt" o:ole="">
                  <v:imagedata r:id="rId19" o:title=""/>
                </v:shape>
                <o:OLEObject Type="Embed" ProgID="Equation.DSMT4" ShapeID="_x0000_i1031" DrawAspect="Content" ObjectID="_1767647857" r:id="rId20"/>
              </w:object>
            </w:r>
          </w:p>
          <w:p w14:paraId="14B9C37E" w14:textId="77777777" w:rsidR="00EC7B02" w:rsidRPr="00A76750" w:rsidRDefault="009E48DF" w:rsidP="00D641DD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c</w:t>
            </w:r>
            <w:r w:rsidR="00EC7B02" w:rsidRPr="00A76750">
              <w:rPr>
                <w:rFonts w:cs="Times New Roman"/>
                <w:sz w:val="24"/>
                <w:szCs w:val="24"/>
              </w:rPr>
              <w:t>. Gọi D là vị trí vật lún xuống đất.</w:t>
            </w:r>
          </w:p>
          <w:p w14:paraId="358D6CC6" w14:textId="77777777" w:rsidR="00EC7B02" w:rsidRPr="00A76750" w:rsidRDefault="00EC7B02" w:rsidP="00D641DD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rFonts w:cs="Times New Roman"/>
                <w:color w:val="111111"/>
                <w:sz w:val="24"/>
                <w:szCs w:val="24"/>
              </w:rPr>
            </w:pPr>
            <w:r w:rsidRPr="00A76750">
              <w:rPr>
                <w:rFonts w:cs="Times New Roman"/>
                <w:color w:val="111111"/>
                <w:sz w:val="24"/>
                <w:szCs w:val="24"/>
              </w:rPr>
              <w:t xml:space="preserve">Cơ năng tại D: </w:t>
            </w:r>
            <w:r w:rsidRPr="00A76750">
              <w:rPr>
                <w:rFonts w:cs="Times New Roman"/>
                <w:color w:val="111111"/>
                <w:position w:val="-14"/>
                <w:sz w:val="24"/>
                <w:szCs w:val="24"/>
              </w:rPr>
              <w:object w:dxaOrig="3480" w:dyaOrig="400" w14:anchorId="1E5ED997">
                <v:shape id="_x0000_i1032" type="#_x0000_t75" style="width:174pt;height:19.5pt" o:ole="">
                  <v:imagedata r:id="rId21" o:title=""/>
                </v:shape>
                <o:OLEObject Type="Embed" ProgID="Equation.DSMT4" ShapeID="_x0000_i1032" DrawAspect="Content" ObjectID="_1767647858" r:id="rId22"/>
              </w:object>
            </w:r>
          </w:p>
          <w:p w14:paraId="0D92C405" w14:textId="77777777" w:rsidR="00EC7B02" w:rsidRPr="00A76750" w:rsidRDefault="00EC7B02" w:rsidP="00D641DD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rFonts w:cs="Times New Roman"/>
                <w:color w:val="111111"/>
                <w:sz w:val="24"/>
                <w:szCs w:val="24"/>
              </w:rPr>
            </w:pPr>
            <w:r w:rsidRPr="00A76750">
              <w:rPr>
                <w:rFonts w:cs="Times New Roman"/>
                <w:color w:val="111111"/>
                <w:sz w:val="24"/>
                <w:szCs w:val="24"/>
              </w:rPr>
              <w:t xml:space="preserve">Sự biến thiên cơ năng tại D và A: </w:t>
            </w:r>
            <w:r w:rsidRPr="00A76750">
              <w:rPr>
                <w:rFonts w:cs="Times New Roman"/>
                <w:color w:val="111111"/>
                <w:position w:val="-12"/>
                <w:sz w:val="24"/>
                <w:szCs w:val="24"/>
              </w:rPr>
              <w:object w:dxaOrig="1700" w:dyaOrig="360" w14:anchorId="37CE3ADE">
                <v:shape id="_x0000_i1033" type="#_x0000_t75" style="width:84.75pt;height:18pt" o:ole="">
                  <v:imagedata r:id="rId23" o:title=""/>
                </v:shape>
                <o:OLEObject Type="Embed" ProgID="Equation.DSMT4" ShapeID="_x0000_i1033" DrawAspect="Content" ObjectID="_1767647859" r:id="rId24"/>
              </w:object>
            </w:r>
          </w:p>
          <w:p w14:paraId="5276B05C" w14:textId="77777777" w:rsidR="00EC7B02" w:rsidRPr="00A76750" w:rsidRDefault="00EC7B02" w:rsidP="00D641DD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jc w:val="both"/>
              <w:rPr>
                <w:rFonts w:cs="Times New Roman"/>
                <w:color w:val="111111"/>
                <w:sz w:val="24"/>
                <w:szCs w:val="24"/>
              </w:rPr>
            </w:pPr>
            <w:r w:rsidRPr="00A76750">
              <w:rPr>
                <w:rFonts w:cs="Times New Roman"/>
                <w:color w:val="111111"/>
                <w:sz w:val="24"/>
                <w:szCs w:val="24"/>
              </w:rPr>
              <w:t xml:space="preserve">Thay số: </w:t>
            </w:r>
            <w:r w:rsidRPr="00A76750">
              <w:rPr>
                <w:rFonts w:cs="Times New Roman"/>
                <w:color w:val="111111"/>
                <w:position w:val="-12"/>
                <w:sz w:val="24"/>
                <w:szCs w:val="24"/>
              </w:rPr>
              <w:object w:dxaOrig="1100" w:dyaOrig="360" w14:anchorId="7DB51549">
                <v:shape id="_x0000_i1034" type="#_x0000_t75" style="width:54.75pt;height:18pt" o:ole="">
                  <v:imagedata r:id="rId25" o:title=""/>
                </v:shape>
                <o:OLEObject Type="Embed" ProgID="Equation.DSMT4" ShapeID="_x0000_i1034" DrawAspect="Content" ObjectID="_1767647860" r:id="rId26"/>
              </w:object>
            </w:r>
          </w:p>
          <w:p w14:paraId="2E588A45" w14:textId="77777777" w:rsidR="00EC7B02" w:rsidRPr="00A76750" w:rsidRDefault="00EC7B02" w:rsidP="00D641DD">
            <w:pPr>
              <w:spacing w:line="288" w:lineRule="auto"/>
              <w:jc w:val="both"/>
              <w:rPr>
                <w:rFonts w:cs="Times New Roman"/>
                <w:b/>
                <w:i/>
                <w:color w:val="11111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111111"/>
                <w:sz w:val="24"/>
                <w:szCs w:val="24"/>
              </w:rPr>
              <w:t>Nếu học sinh giải theo cách khác đúng vẫn cho điểm tối đa.</w:t>
            </w:r>
          </w:p>
          <w:p w14:paraId="15BD5289" w14:textId="77777777" w:rsidR="00EC7B02" w:rsidRPr="00A76750" w:rsidRDefault="00EC7B02" w:rsidP="00D641DD">
            <w:pPr>
              <w:spacing w:line="288" w:lineRule="auto"/>
              <w:jc w:val="both"/>
              <w:rPr>
                <w:rFonts w:cs="Times New Roman"/>
                <w:b/>
                <w:i/>
                <w:color w:val="11111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111111"/>
                <w:sz w:val="24"/>
                <w:szCs w:val="24"/>
              </w:rPr>
              <w:t>Nếu sai từ 2 đơn vị trở lên thì trừ 0,25đ cho toàn bài đó.</w:t>
            </w:r>
          </w:p>
        </w:tc>
        <w:tc>
          <w:tcPr>
            <w:tcW w:w="900" w:type="dxa"/>
            <w:shd w:val="clear" w:color="auto" w:fill="auto"/>
          </w:tcPr>
          <w:p w14:paraId="1B14009A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</w:p>
          <w:p w14:paraId="6967DB93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0,25</w:t>
            </w:r>
          </w:p>
          <w:p w14:paraId="505F891E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 xml:space="preserve">  </w:t>
            </w:r>
          </w:p>
          <w:p w14:paraId="7C1C2141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 xml:space="preserve">   0,25</w:t>
            </w:r>
          </w:p>
          <w:p w14:paraId="5E34C741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14:paraId="29CCE035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</w:p>
          <w:p w14:paraId="33C211B1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0,25</w:t>
            </w:r>
          </w:p>
          <w:p w14:paraId="372D953C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 xml:space="preserve"> 0,25</w:t>
            </w:r>
          </w:p>
          <w:p w14:paraId="6AC2E1C8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</w:p>
          <w:p w14:paraId="515C9E55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</w:p>
          <w:p w14:paraId="6932F333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0,25</w:t>
            </w:r>
          </w:p>
          <w:p w14:paraId="62A8E0F0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0,25</w:t>
            </w:r>
          </w:p>
          <w:p w14:paraId="03CA493B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14:paraId="02682172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14:paraId="6FD7D10D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14:paraId="457BDA3C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0,25</w:t>
            </w:r>
          </w:p>
          <w:p w14:paraId="3B6FF99A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0,25</w:t>
            </w:r>
          </w:p>
          <w:p w14:paraId="51C75F90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</w:p>
        </w:tc>
      </w:tr>
    </w:tbl>
    <w:p w14:paraId="5A72B864" w14:textId="77777777" w:rsidR="00EC7B02" w:rsidRPr="00A76750" w:rsidRDefault="00EC7B02" w:rsidP="00EC7B02">
      <w:pPr>
        <w:jc w:val="both"/>
        <w:rPr>
          <w:sz w:val="24"/>
          <w:szCs w:val="24"/>
        </w:rPr>
      </w:pPr>
    </w:p>
    <w:p w14:paraId="7E18B8CE" w14:textId="77777777" w:rsidR="00E56822" w:rsidRDefault="00E56822"/>
    <w:p w14:paraId="1576A6EE" w14:textId="77777777" w:rsidR="00473BCD" w:rsidRDefault="00473BCD" w:rsidP="00473BCD">
      <w:pPr>
        <w:rPr>
          <w:b/>
          <w:szCs w:val="26"/>
        </w:rPr>
      </w:pPr>
      <w:r>
        <w:rPr>
          <w:b/>
          <w:szCs w:val="26"/>
        </w:rPr>
        <w:t>Kí duyệt của BGH                        Kí duyệt của tổ chuyên môn                                           Người lập</w:t>
      </w:r>
    </w:p>
    <w:p w14:paraId="03EEC81D" w14:textId="77777777" w:rsidR="00473BCD" w:rsidRDefault="00473BCD" w:rsidP="00473BCD">
      <w:pPr>
        <w:rPr>
          <w:b/>
          <w:szCs w:val="26"/>
        </w:rPr>
      </w:pPr>
    </w:p>
    <w:p w14:paraId="7A7FB73B" w14:textId="77777777" w:rsidR="00473BCD" w:rsidRDefault="00473BCD" w:rsidP="00473BCD">
      <w:pPr>
        <w:rPr>
          <w:b/>
          <w:szCs w:val="26"/>
        </w:rPr>
      </w:pPr>
    </w:p>
    <w:p w14:paraId="10A54334" w14:textId="77777777" w:rsidR="00473BCD" w:rsidRPr="00473BCD" w:rsidRDefault="00473BCD" w:rsidP="00473BCD">
      <w:pPr>
        <w:rPr>
          <w:szCs w:val="26"/>
        </w:rPr>
      </w:pPr>
      <w:r>
        <w:rPr>
          <w:b/>
          <w:szCs w:val="26"/>
        </w:rPr>
        <w:t xml:space="preserve">                                                                                                                                    </w:t>
      </w:r>
      <w:r w:rsidRPr="00473BCD">
        <w:rPr>
          <w:szCs w:val="26"/>
        </w:rPr>
        <w:t xml:space="preserve"> Nguyễn Thị Diệu Năng                         </w:t>
      </w:r>
    </w:p>
    <w:p w14:paraId="2F0FE39B" w14:textId="77777777" w:rsidR="00473BCD" w:rsidRDefault="00473BCD" w:rsidP="00473BCD">
      <w:pPr>
        <w:rPr>
          <w:b/>
          <w:szCs w:val="26"/>
        </w:rPr>
      </w:pPr>
      <w:r>
        <w:rPr>
          <w:b/>
          <w:szCs w:val="26"/>
        </w:rPr>
        <w:t xml:space="preserve"> </w:t>
      </w:r>
    </w:p>
    <w:p w14:paraId="0F9B7040" w14:textId="77777777" w:rsidR="00FF2328" w:rsidRDefault="00FF2328" w:rsidP="00EC7B02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br w:type="page"/>
      </w:r>
    </w:p>
    <w:p w14:paraId="592E10E7" w14:textId="77777777" w:rsidR="00FF2328" w:rsidRDefault="00FF2328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lastRenderedPageBreak/>
        <w:br w:type="page"/>
      </w:r>
    </w:p>
    <w:p w14:paraId="574B5CF6" w14:textId="77777777" w:rsidR="00FF2328" w:rsidRDefault="00FF2328" w:rsidP="00B941C4">
      <w:pPr>
        <w:widowControl w:val="0"/>
        <w:spacing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013A2A8E" w14:textId="77777777" w:rsidR="00FF2328" w:rsidRDefault="00FF2328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br w:type="page"/>
      </w:r>
    </w:p>
    <w:p w14:paraId="2F7F2D41" w14:textId="77777777" w:rsidR="00FF2328" w:rsidRDefault="00FF2328" w:rsidP="00B941C4">
      <w:pPr>
        <w:widowControl w:val="0"/>
        <w:spacing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3CF7DBC6" w14:textId="77777777" w:rsidR="00FF2328" w:rsidRDefault="00FF2328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br w:type="page"/>
      </w:r>
    </w:p>
    <w:p w14:paraId="0BB71303" w14:textId="77777777" w:rsidR="00FF2328" w:rsidRDefault="00FF2328" w:rsidP="00B941C4">
      <w:pPr>
        <w:widowControl w:val="0"/>
        <w:spacing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09610E3E" w14:textId="77777777" w:rsidR="00FF2328" w:rsidRDefault="00FF2328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br w:type="page"/>
      </w:r>
    </w:p>
    <w:p w14:paraId="6B6C242E" w14:textId="77777777" w:rsidR="00FF2328" w:rsidRDefault="00FF2328" w:rsidP="00B941C4">
      <w:pPr>
        <w:widowControl w:val="0"/>
        <w:spacing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2EB4F9BD" w14:textId="77777777" w:rsidR="00FF2328" w:rsidRDefault="00FF2328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br w:type="page"/>
      </w:r>
    </w:p>
    <w:p w14:paraId="6FDD9968" w14:textId="77777777" w:rsidR="00FF2328" w:rsidRDefault="00FF2328" w:rsidP="00B941C4">
      <w:pPr>
        <w:widowControl w:val="0"/>
        <w:spacing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23530B24" w14:textId="77777777" w:rsidR="00FF2328" w:rsidRDefault="00FF2328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br w:type="page"/>
      </w:r>
    </w:p>
    <w:p w14:paraId="43DF2E55" w14:textId="77777777" w:rsidR="00FF2328" w:rsidRDefault="00FF2328" w:rsidP="00B941C4">
      <w:pPr>
        <w:widowControl w:val="0"/>
        <w:spacing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64014CF1" w14:textId="77777777" w:rsidR="00FF2328" w:rsidRDefault="00FF2328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br w:type="page"/>
      </w:r>
    </w:p>
    <w:p w14:paraId="20F1A021" w14:textId="77777777" w:rsidR="00FF2328" w:rsidRDefault="00FF2328" w:rsidP="00B941C4">
      <w:pPr>
        <w:widowControl w:val="0"/>
        <w:spacing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7098DF03" w14:textId="77777777" w:rsidR="00FF2328" w:rsidRDefault="00FF2328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br w:type="page"/>
      </w:r>
    </w:p>
    <w:p w14:paraId="33B06BCE" w14:textId="77777777" w:rsidR="00FF2328" w:rsidRDefault="00FF2328" w:rsidP="00B941C4">
      <w:pPr>
        <w:widowControl w:val="0"/>
        <w:spacing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12247F1A" w14:textId="77777777" w:rsidR="00FF2328" w:rsidRDefault="00FF2328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br w:type="page"/>
      </w:r>
    </w:p>
    <w:p w14:paraId="1D2CC3F1" w14:textId="77777777" w:rsidR="00E94DB2" w:rsidRDefault="00E94DB2" w:rsidP="00B941C4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5965B091" w14:textId="77777777" w:rsidR="00E94DB2" w:rsidRDefault="00E94DB2" w:rsidP="00B941C4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2D339779" w14:textId="77777777" w:rsidR="00E94DB2" w:rsidRDefault="00E94DB2" w:rsidP="00B941C4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2F46CCE8" w14:textId="77777777" w:rsidR="00E94DB2" w:rsidRDefault="00E94DB2" w:rsidP="00B941C4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4A2FB2DA" w14:textId="77777777" w:rsidR="00E94DB2" w:rsidRDefault="00E94DB2" w:rsidP="00B941C4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22ED357B" w14:textId="77777777" w:rsidR="00E94DB2" w:rsidRDefault="00E94DB2" w:rsidP="00B941C4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012972D3" w14:textId="77777777" w:rsidR="00E94DB2" w:rsidRDefault="00E94DB2" w:rsidP="00B941C4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2E26B28A" w14:textId="77777777" w:rsidR="00E94DB2" w:rsidRDefault="00E94DB2" w:rsidP="00B941C4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1D9C2038" w14:textId="77777777" w:rsidR="00E94DB2" w:rsidRDefault="00E94DB2" w:rsidP="00B941C4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098CB949" w14:textId="77777777" w:rsidR="00E94DB2" w:rsidRDefault="00E94DB2" w:rsidP="00B941C4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76ACD270" w14:textId="77777777" w:rsidR="001D681D" w:rsidRPr="00A76750" w:rsidRDefault="001D681D" w:rsidP="00B941C4">
      <w:pPr>
        <w:pStyle w:val="ListParagraph"/>
        <w:widowControl w:val="0"/>
        <w:numPr>
          <w:ilvl w:val="0"/>
          <w:numId w:val="2"/>
        </w:numPr>
        <w:spacing w:before="20" w:after="80" w:line="240" w:lineRule="auto"/>
        <w:rPr>
          <w:sz w:val="24"/>
          <w:szCs w:val="24"/>
        </w:rPr>
      </w:pPr>
    </w:p>
    <w:sectPr w:rsidR="001D681D" w:rsidRPr="00A76750" w:rsidSect="00B941C4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5840" w:h="12240" w:orient="landscape"/>
      <w:pgMar w:top="1008" w:right="1440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4F0C3C" w14:textId="77777777" w:rsidR="006F391A" w:rsidRDefault="006F391A" w:rsidP="00B941C4">
      <w:pPr>
        <w:spacing w:line="240" w:lineRule="auto"/>
      </w:pPr>
      <w:r>
        <w:separator/>
      </w:r>
    </w:p>
  </w:endnote>
  <w:endnote w:type="continuationSeparator" w:id="0">
    <w:p w14:paraId="223C9E59" w14:textId="77777777" w:rsidR="006F391A" w:rsidRDefault="006F391A" w:rsidP="00B941C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4D2434" w14:textId="77777777" w:rsidR="0011705D" w:rsidRDefault="0011705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88AD4C" w14:textId="77777777" w:rsidR="00645838" w:rsidRPr="00AA728D" w:rsidRDefault="00645838" w:rsidP="00B941C4">
    <w:pPr>
      <w:pStyle w:val="Footer"/>
      <w:tabs>
        <w:tab w:val="clear" w:pos="4680"/>
        <w:tab w:val="clear" w:pos="9360"/>
        <w:tab w:val="left" w:pos="4670"/>
      </w:tabs>
      <w:rPr>
        <w:i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9A60BA" w14:textId="77777777" w:rsidR="0011705D" w:rsidRDefault="0011705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A6420C" w14:textId="77777777" w:rsidR="006F391A" w:rsidRDefault="006F391A" w:rsidP="00B941C4">
      <w:pPr>
        <w:spacing w:line="240" w:lineRule="auto"/>
      </w:pPr>
      <w:r>
        <w:separator/>
      </w:r>
    </w:p>
  </w:footnote>
  <w:footnote w:type="continuationSeparator" w:id="0">
    <w:p w14:paraId="7F6232C3" w14:textId="77777777" w:rsidR="006F391A" w:rsidRDefault="006F391A" w:rsidP="00B941C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A768C3" w14:textId="77777777" w:rsidR="0011705D" w:rsidRDefault="0011705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A5A250" w14:textId="77777777" w:rsidR="0011705D" w:rsidRDefault="0011705D" w:rsidP="0011705D">
    <w:pPr>
      <w:pStyle w:val="Header"/>
    </w:pPr>
    <w:r>
      <w:t>Tài liệu được chia sẻ bởi Website VnTeach.Com</w:t>
    </w:r>
  </w:p>
  <w:p w14:paraId="3C3271FC" w14:textId="5B50A835" w:rsidR="0011705D" w:rsidRDefault="0011705D" w:rsidP="0011705D">
    <w:pPr>
      <w:pStyle w:val="Header"/>
    </w:pPr>
    <w:r>
      <w:t>https://www.vnteach.com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E3100C" w14:textId="77777777" w:rsidR="0011705D" w:rsidRDefault="0011705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9486E"/>
    <w:multiLevelType w:val="hybridMultilevel"/>
    <w:tmpl w:val="0DA0F044"/>
    <w:lvl w:ilvl="0" w:tplc="C9A6A0E6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113C6A3F"/>
    <w:multiLevelType w:val="multilevel"/>
    <w:tmpl w:val="6DB884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52D61D2A"/>
    <w:multiLevelType w:val="hybridMultilevel"/>
    <w:tmpl w:val="57FE356C"/>
    <w:lvl w:ilvl="0" w:tplc="E6724040">
      <w:start w:val="1"/>
      <w:numFmt w:val="upperRoman"/>
      <w:lvlText w:val="%1."/>
      <w:lvlJc w:val="left"/>
      <w:pPr>
        <w:ind w:left="429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50" w:hanging="360"/>
      </w:pPr>
    </w:lvl>
    <w:lvl w:ilvl="2" w:tplc="0409001B" w:tentative="1">
      <w:start w:val="1"/>
      <w:numFmt w:val="lowerRoman"/>
      <w:lvlText w:val="%3."/>
      <w:lvlJc w:val="right"/>
      <w:pPr>
        <w:ind w:left="5370" w:hanging="180"/>
      </w:pPr>
    </w:lvl>
    <w:lvl w:ilvl="3" w:tplc="0409000F" w:tentative="1">
      <w:start w:val="1"/>
      <w:numFmt w:val="decimal"/>
      <w:lvlText w:val="%4."/>
      <w:lvlJc w:val="left"/>
      <w:pPr>
        <w:ind w:left="6090" w:hanging="360"/>
      </w:pPr>
    </w:lvl>
    <w:lvl w:ilvl="4" w:tplc="04090019" w:tentative="1">
      <w:start w:val="1"/>
      <w:numFmt w:val="lowerLetter"/>
      <w:lvlText w:val="%5."/>
      <w:lvlJc w:val="left"/>
      <w:pPr>
        <w:ind w:left="6810" w:hanging="360"/>
      </w:pPr>
    </w:lvl>
    <w:lvl w:ilvl="5" w:tplc="0409001B" w:tentative="1">
      <w:start w:val="1"/>
      <w:numFmt w:val="lowerRoman"/>
      <w:lvlText w:val="%6."/>
      <w:lvlJc w:val="right"/>
      <w:pPr>
        <w:ind w:left="7530" w:hanging="180"/>
      </w:pPr>
    </w:lvl>
    <w:lvl w:ilvl="6" w:tplc="0409000F" w:tentative="1">
      <w:start w:val="1"/>
      <w:numFmt w:val="decimal"/>
      <w:lvlText w:val="%7."/>
      <w:lvlJc w:val="left"/>
      <w:pPr>
        <w:ind w:left="8250" w:hanging="360"/>
      </w:pPr>
    </w:lvl>
    <w:lvl w:ilvl="7" w:tplc="04090019" w:tentative="1">
      <w:start w:val="1"/>
      <w:numFmt w:val="lowerLetter"/>
      <w:lvlText w:val="%8."/>
      <w:lvlJc w:val="left"/>
      <w:pPr>
        <w:ind w:left="8970" w:hanging="360"/>
      </w:pPr>
    </w:lvl>
    <w:lvl w:ilvl="8" w:tplc="0409001B" w:tentative="1">
      <w:start w:val="1"/>
      <w:numFmt w:val="lowerRoman"/>
      <w:lvlText w:val="%9."/>
      <w:lvlJc w:val="right"/>
      <w:pPr>
        <w:ind w:left="9690" w:hanging="180"/>
      </w:pPr>
    </w:lvl>
  </w:abstractNum>
  <w:num w:numId="1" w16cid:durableId="1794596416">
    <w:abstractNumId w:val="1"/>
  </w:num>
  <w:num w:numId="2" w16cid:durableId="681711700">
    <w:abstractNumId w:val="2"/>
  </w:num>
  <w:num w:numId="3" w16cid:durableId="14036022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941C4"/>
    <w:rsid w:val="000B542C"/>
    <w:rsid w:val="0011705D"/>
    <w:rsid w:val="00151A47"/>
    <w:rsid w:val="001905F8"/>
    <w:rsid w:val="001A5EEF"/>
    <w:rsid w:val="001B1C78"/>
    <w:rsid w:val="001B3BBA"/>
    <w:rsid w:val="001D681D"/>
    <w:rsid w:val="00225964"/>
    <w:rsid w:val="00276E83"/>
    <w:rsid w:val="002D644E"/>
    <w:rsid w:val="003034AA"/>
    <w:rsid w:val="00336599"/>
    <w:rsid w:val="00473BCD"/>
    <w:rsid w:val="004803FF"/>
    <w:rsid w:val="0048397E"/>
    <w:rsid w:val="00487A75"/>
    <w:rsid w:val="004955D0"/>
    <w:rsid w:val="005A7534"/>
    <w:rsid w:val="005D5281"/>
    <w:rsid w:val="00645838"/>
    <w:rsid w:val="006F391A"/>
    <w:rsid w:val="007A6FBF"/>
    <w:rsid w:val="008178E9"/>
    <w:rsid w:val="00956418"/>
    <w:rsid w:val="00993E76"/>
    <w:rsid w:val="009D77E1"/>
    <w:rsid w:val="009E48DF"/>
    <w:rsid w:val="00A76750"/>
    <w:rsid w:val="00AC3016"/>
    <w:rsid w:val="00B941C4"/>
    <w:rsid w:val="00CB5E89"/>
    <w:rsid w:val="00CC0489"/>
    <w:rsid w:val="00D641DD"/>
    <w:rsid w:val="00E000E2"/>
    <w:rsid w:val="00E551BC"/>
    <w:rsid w:val="00E56822"/>
    <w:rsid w:val="00E94DB2"/>
    <w:rsid w:val="00EC7B02"/>
    <w:rsid w:val="00FF1C8B"/>
    <w:rsid w:val="00FF23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1EAFAF"/>
  <w15:chartTrackingRefBased/>
  <w15:docId w15:val="{0F94B683-4490-4BF7-B10F-B8A36A406B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941C4"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941C4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B941C4"/>
    <w:pPr>
      <w:widowControl w:val="0"/>
      <w:autoSpaceDE w:val="0"/>
      <w:autoSpaceDN w:val="0"/>
      <w:spacing w:line="240" w:lineRule="auto"/>
      <w:ind w:left="107"/>
    </w:pPr>
    <w:rPr>
      <w:rFonts w:eastAsia="Times New Roman" w:cs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B941C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41C4"/>
  </w:style>
  <w:style w:type="paragraph" w:styleId="Footer">
    <w:name w:val="footer"/>
    <w:basedOn w:val="Normal"/>
    <w:link w:val="FooterChar"/>
    <w:uiPriority w:val="99"/>
    <w:unhideWhenUsed/>
    <w:rsid w:val="00B941C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41C4"/>
  </w:style>
  <w:style w:type="table" w:customStyle="1" w:styleId="YoungMixTable1">
    <w:name w:val="YoungMix_Table1"/>
    <w:rsid w:val="00B941C4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ListParagraph">
    <w:name w:val="List Paragraph"/>
    <w:basedOn w:val="Normal"/>
    <w:uiPriority w:val="34"/>
    <w:qFormat/>
    <w:rsid w:val="00B941C4"/>
    <w:pPr>
      <w:spacing w:after="160"/>
      <w:ind w:left="720"/>
      <w:contextualSpacing/>
    </w:pPr>
    <w:rPr>
      <w:rFonts w:asciiTheme="minorHAnsi" w:hAnsiTheme="minorHAnsi"/>
      <w:sz w:val="22"/>
    </w:rPr>
  </w:style>
  <w:style w:type="paragraph" w:customStyle="1" w:styleId="bang">
    <w:name w:val="bang"/>
    <w:basedOn w:val="Normal"/>
    <w:link w:val="bangChar"/>
    <w:rsid w:val="00B941C4"/>
    <w:pPr>
      <w:spacing w:before="40" w:after="8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bangChar">
    <w:name w:val="bang Char"/>
    <w:link w:val="bang"/>
    <w:rsid w:val="00B941C4"/>
    <w:rPr>
      <w:rFonts w:ascii=".VnTime" w:eastAsia="Times New Roman" w:hAnsi=".VnTime" w:cs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B941C4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rsid w:val="00B941C4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94DB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4DB2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qFormat/>
    <w:rsid w:val="00EC7B0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944</Words>
  <Characters>538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3-03-13T14:52:00Z</cp:lastPrinted>
  <dcterms:created xsi:type="dcterms:W3CDTF">2023-03-12T16:35:00Z</dcterms:created>
  <dcterms:modified xsi:type="dcterms:W3CDTF">2024-01-24T17:31:00Z</dcterms:modified>
</cp:coreProperties>
</file>